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4219688" w14:textId="77777777" w:rsidR="00797589" w:rsidRDefault="00797589">
      <w:pPr>
        <w:rPr>
          <w:color w:val="FF0000"/>
          <w:sz w:val="36"/>
          <w:szCs w:val="36"/>
        </w:rPr>
      </w:pPr>
    </w:p>
    <w:p w14:paraId="1B65FC46" w14:textId="77777777" w:rsidR="00797589" w:rsidRDefault="00797589">
      <w:pPr>
        <w:rPr>
          <w:color w:val="FF0000"/>
          <w:sz w:val="36"/>
          <w:szCs w:val="36"/>
        </w:rPr>
      </w:pPr>
    </w:p>
    <w:p w14:paraId="0DE27C22" w14:textId="1003540E" w:rsidR="00797589" w:rsidRDefault="00797589">
      <w:pPr>
        <w:rPr>
          <w:color w:val="FF0000"/>
          <w:sz w:val="36"/>
          <w:szCs w:val="36"/>
        </w:rPr>
      </w:pPr>
      <w:bookmarkStart w:id="0" w:name="_GoBack"/>
      <w:bookmarkEnd w:id="0"/>
    </w:p>
    <w:p w14:paraId="5D70A71D" w14:textId="7977F363" w:rsidR="00CD2E88" w:rsidRPr="00CD2E88" w:rsidRDefault="00CD2E88">
      <w:pPr>
        <w:rPr>
          <w:color w:val="FF0000"/>
          <w:sz w:val="36"/>
          <w:szCs w:val="36"/>
        </w:rPr>
      </w:pPr>
      <w:r w:rsidRPr="00CD2E88">
        <w:rPr>
          <w:color w:val="FF0000"/>
          <w:sz w:val="36"/>
          <w:szCs w:val="36"/>
        </w:rPr>
        <w:t>MAA5 /Kertaustehtäviä / Tekniset apuvälineet sallittu</w:t>
      </w:r>
      <w:r w:rsidR="00C84E5D">
        <w:rPr>
          <w:color w:val="FF0000"/>
          <w:sz w:val="36"/>
          <w:szCs w:val="36"/>
        </w:rPr>
        <w:t xml:space="preserve"> /Ratkaisut</w:t>
      </w:r>
    </w:p>
    <w:p w14:paraId="45C7ED69" w14:textId="77777777" w:rsidR="00CD2E88" w:rsidRDefault="00CD2E88"/>
    <w:p w14:paraId="21EBA1E0" w14:textId="77777777" w:rsidR="00CD2E88" w:rsidRDefault="00CD2E88" w:rsidP="00CD2E88">
      <w:pPr>
        <w:pStyle w:val="ratkaisu"/>
      </w:pPr>
      <w:r>
        <w:t xml:space="preserve">1. </w:t>
      </w:r>
      <w:r>
        <w:t xml:space="preserve">Suora, jonka kulmakerroin on </w:t>
      </w:r>
      <w:r w:rsidRPr="00CA1FA8">
        <w:rPr>
          <w:position w:val="-22"/>
        </w:rPr>
        <w:object w:dxaOrig="300" w:dyaOrig="580" w14:anchorId="214796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9.4pt" o:ole="">
            <v:imagedata r:id="rId8" o:title=""/>
          </v:shape>
          <o:OLEObject Type="Embed" ProgID="Equation.DSMT4" ShapeID="_x0000_i1025" DrawAspect="Content" ObjectID="_1650958542" r:id="rId9"/>
        </w:object>
      </w:r>
      <w:r w:rsidRPr="0080390F">
        <w:t xml:space="preserve"> rajaa koordinaattiakseleiden kanssa suorakulmaisen kolmion, jonka pinta-ala on 24. Missä pisteissä suora leikkaa </w:t>
      </w:r>
      <w:r>
        <w:t>akselit</w:t>
      </w:r>
      <w:r w:rsidRPr="0080390F">
        <w:t xml:space="preserve">? Ratkaise </w:t>
      </w:r>
    </w:p>
    <w:p w14:paraId="67ADC1D9" w14:textId="617A0F94" w:rsidR="00CD2E88" w:rsidRDefault="00CD2E88" w:rsidP="00CD2E88">
      <w:pPr>
        <w:pStyle w:val="ratkaisuabc"/>
        <w:tabs>
          <w:tab w:val="clear" w:pos="1985"/>
          <w:tab w:val="left" w:pos="709"/>
        </w:tabs>
        <w:ind w:left="0" w:firstLine="0"/>
      </w:pPr>
      <w:r>
        <w:tab/>
        <w:t>a</w:t>
      </w:r>
      <w:r w:rsidRPr="00CA1FA8">
        <w:rPr>
          <w:rStyle w:val="abc"/>
        </w:rPr>
        <w:t>)</w:t>
      </w:r>
      <w:r w:rsidRPr="0080390F">
        <w:t xml:space="preserve"> ilman teknisiä apuvälineitä.</w:t>
      </w:r>
    </w:p>
    <w:p w14:paraId="7684FC2F" w14:textId="77777777" w:rsidR="004F0FDD" w:rsidRDefault="004F0FDD" w:rsidP="004F0FDD">
      <w:pPr>
        <w:pStyle w:val="ratkaisuabc"/>
      </w:pPr>
    </w:p>
    <w:p w14:paraId="6BE383B7" w14:textId="2068B05D" w:rsidR="004F0FDD" w:rsidRDefault="004F0FDD" w:rsidP="004F0FDD">
      <w:pPr>
        <w:pStyle w:val="ratkaisuabc"/>
        <w:rPr>
          <w:sz w:val="32"/>
          <w:szCs w:val="32"/>
        </w:rPr>
      </w:pPr>
      <w:r w:rsidRPr="000326CE">
        <w:rPr>
          <w:sz w:val="32"/>
          <w:szCs w:val="32"/>
        </w:rPr>
        <w:t xml:space="preserve">Suoran yhtälö on muotoa </w:t>
      </w:r>
      <w:r w:rsidR="00FB2270" w:rsidRPr="000326CE">
        <w:rPr>
          <w:position w:val="-18"/>
          <w:sz w:val="32"/>
          <w:szCs w:val="32"/>
        </w:rPr>
        <w:object w:dxaOrig="1020" w:dyaOrig="499" w14:anchorId="02B91F01">
          <v:shape id="_x0000_i1027" type="#_x0000_t75" style="width:50.4pt;height:22.8pt" o:ole="">
            <v:imagedata r:id="rId10" o:title=""/>
          </v:shape>
          <o:OLEObject Type="Embed" ProgID="Equation.DSMT4" ShapeID="_x0000_i1027" DrawAspect="Content" ObjectID="_1650958543" r:id="rId11"/>
        </w:object>
      </w:r>
      <w:r w:rsidRPr="000326CE">
        <w:rPr>
          <w:sz w:val="32"/>
          <w:szCs w:val="32"/>
        </w:rPr>
        <w:t>.</w:t>
      </w:r>
    </w:p>
    <w:p w14:paraId="4CCDD99F" w14:textId="77777777" w:rsidR="000326CE" w:rsidRPr="000326CE" w:rsidRDefault="000326CE" w:rsidP="004F0FDD">
      <w:pPr>
        <w:pStyle w:val="ratkaisuabc"/>
        <w:rPr>
          <w:sz w:val="32"/>
          <w:szCs w:val="32"/>
        </w:rPr>
      </w:pPr>
    </w:p>
    <w:p w14:paraId="1240E737" w14:textId="77777777" w:rsidR="004F0FDD" w:rsidRPr="000326CE" w:rsidRDefault="004F0FDD" w:rsidP="004F0FDD">
      <w:pPr>
        <w:pStyle w:val="ratkaisusisabc"/>
        <w:rPr>
          <w:rStyle w:val="abc"/>
          <w:b w:val="0"/>
          <w:sz w:val="32"/>
          <w:szCs w:val="32"/>
        </w:rPr>
      </w:pPr>
      <w:r w:rsidRPr="000326CE">
        <w:rPr>
          <w:rStyle w:val="abc"/>
          <w:sz w:val="32"/>
          <w:szCs w:val="32"/>
        </w:rPr>
        <w:t xml:space="preserve">Suoran ja </w:t>
      </w:r>
      <w:r w:rsidRPr="000326CE">
        <w:rPr>
          <w:rStyle w:val="abc"/>
          <w:i/>
          <w:sz w:val="32"/>
          <w:szCs w:val="32"/>
        </w:rPr>
        <w:t>y</w:t>
      </w:r>
      <w:r w:rsidRPr="000326CE">
        <w:rPr>
          <w:rStyle w:val="abc"/>
          <w:sz w:val="32"/>
          <w:szCs w:val="32"/>
        </w:rPr>
        <w:t xml:space="preserve">-akselin leikkauskohta on (0, </w:t>
      </w:r>
      <w:r w:rsidRPr="000326CE">
        <w:rPr>
          <w:rStyle w:val="abc"/>
          <w:i/>
          <w:sz w:val="32"/>
          <w:szCs w:val="32"/>
        </w:rPr>
        <w:t>b</w:t>
      </w:r>
      <w:r w:rsidRPr="000326CE">
        <w:rPr>
          <w:rStyle w:val="abc"/>
          <w:sz w:val="32"/>
          <w:szCs w:val="32"/>
        </w:rPr>
        <w:t xml:space="preserve">) ja suoran ja </w:t>
      </w:r>
      <w:r w:rsidRPr="000326CE">
        <w:rPr>
          <w:rStyle w:val="abc"/>
          <w:i/>
          <w:sz w:val="32"/>
          <w:szCs w:val="32"/>
        </w:rPr>
        <w:t>x</w:t>
      </w:r>
      <w:r w:rsidRPr="000326CE">
        <w:rPr>
          <w:rStyle w:val="abc"/>
          <w:sz w:val="32"/>
          <w:szCs w:val="32"/>
        </w:rPr>
        <w:t>-akselin leikkauskohta on</w:t>
      </w:r>
    </w:p>
    <w:p w14:paraId="5EF2D377" w14:textId="77777777" w:rsidR="004F0FDD" w:rsidRPr="000326CE" w:rsidRDefault="004F0FDD" w:rsidP="004F0FDD">
      <w:pPr>
        <w:pStyle w:val="ratkaisusisabc"/>
        <w:rPr>
          <w:sz w:val="32"/>
          <w:szCs w:val="32"/>
        </w:rPr>
      </w:pPr>
      <w:r w:rsidRPr="000326CE">
        <w:rPr>
          <w:position w:val="-42"/>
          <w:sz w:val="32"/>
          <w:szCs w:val="32"/>
        </w:rPr>
        <w:object w:dxaOrig="1359" w:dyaOrig="960" w14:anchorId="12E70949">
          <v:shape id="_x0000_i1028" type="#_x0000_t75" style="width:67.2pt;height:48.6pt" o:ole="">
            <v:imagedata r:id="rId12" o:title=""/>
          </v:shape>
          <o:OLEObject Type="Embed" ProgID="Equation.DSMT4" ShapeID="_x0000_i1028" DrawAspect="Content" ObjectID="_1650958544" r:id="rId13"/>
        </w:object>
      </w:r>
    </w:p>
    <w:p w14:paraId="24A755B2" w14:textId="77777777" w:rsidR="004F0FDD" w:rsidRPr="000326CE" w:rsidRDefault="004F0FDD" w:rsidP="004F0FDD">
      <w:pPr>
        <w:pStyle w:val="ratkaisusisabc"/>
        <w:rPr>
          <w:sz w:val="32"/>
          <w:szCs w:val="32"/>
        </w:rPr>
      </w:pPr>
    </w:p>
    <w:p w14:paraId="428F62DC" w14:textId="77777777" w:rsidR="004F0FDD" w:rsidRPr="000326CE" w:rsidRDefault="004F0FDD" w:rsidP="004F0FDD">
      <w:pPr>
        <w:pStyle w:val="ratkaisusisabc"/>
        <w:rPr>
          <w:sz w:val="32"/>
          <w:szCs w:val="32"/>
        </w:rPr>
      </w:pPr>
      <w:r w:rsidRPr="000326CE">
        <w:rPr>
          <w:sz w:val="32"/>
          <w:szCs w:val="32"/>
        </w:rPr>
        <w:t xml:space="preserve">Koordinaattiakselien rajaaman kolmion pinta-ala on </w:t>
      </w:r>
    </w:p>
    <w:p w14:paraId="11D0598E" w14:textId="77777777" w:rsidR="004F0FDD" w:rsidRPr="000326CE" w:rsidRDefault="004F0FDD" w:rsidP="004F0FDD">
      <w:pPr>
        <w:pStyle w:val="ratkaisusisabc"/>
        <w:rPr>
          <w:sz w:val="32"/>
          <w:szCs w:val="32"/>
        </w:rPr>
      </w:pPr>
      <w:r w:rsidRPr="000326CE">
        <w:rPr>
          <w:position w:val="-18"/>
          <w:sz w:val="32"/>
          <w:szCs w:val="32"/>
        </w:rPr>
        <w:object w:dxaOrig="1880" w:dyaOrig="740" w14:anchorId="445BF789">
          <v:shape id="_x0000_i1029" type="#_x0000_t75" style="width:93.6pt;height:36.6pt" o:ole="">
            <v:imagedata r:id="rId14" o:title=""/>
          </v:shape>
          <o:OLEObject Type="Embed" ProgID="Equation.DSMT4" ShapeID="_x0000_i1029" DrawAspect="Content" ObjectID="_1650958545" r:id="rId15"/>
        </w:object>
      </w:r>
    </w:p>
    <w:p w14:paraId="010868F1" w14:textId="77777777" w:rsidR="004F0FDD" w:rsidRPr="000326CE" w:rsidRDefault="004F0FDD" w:rsidP="004F0FDD">
      <w:pPr>
        <w:pStyle w:val="ratkaisusisabc"/>
        <w:rPr>
          <w:sz w:val="32"/>
          <w:szCs w:val="32"/>
        </w:rPr>
      </w:pPr>
    </w:p>
    <w:p w14:paraId="3AAE9C8C" w14:textId="77777777" w:rsidR="004F0FDD" w:rsidRPr="000326CE" w:rsidRDefault="004F0FDD" w:rsidP="004F0FDD">
      <w:pPr>
        <w:pStyle w:val="ratkaisusisabc"/>
        <w:rPr>
          <w:i/>
          <w:sz w:val="32"/>
          <w:szCs w:val="32"/>
        </w:rPr>
      </w:pPr>
      <w:r w:rsidRPr="000326CE">
        <w:rPr>
          <w:sz w:val="32"/>
          <w:szCs w:val="32"/>
        </w:rPr>
        <w:t xml:space="preserve">Pinta-alan tulee olla 24. Ratkaistaan </w:t>
      </w:r>
      <w:r w:rsidRPr="000326CE">
        <w:rPr>
          <w:i/>
          <w:sz w:val="32"/>
          <w:szCs w:val="32"/>
        </w:rPr>
        <w:t>b.</w:t>
      </w:r>
    </w:p>
    <w:p w14:paraId="57B88D23" w14:textId="77777777" w:rsidR="004F0FDD" w:rsidRPr="000326CE" w:rsidRDefault="004F0FDD" w:rsidP="004F0FDD">
      <w:pPr>
        <w:pStyle w:val="ratkaisusisabc"/>
        <w:rPr>
          <w:rStyle w:val="abc"/>
          <w:b w:val="0"/>
          <w:sz w:val="32"/>
          <w:szCs w:val="32"/>
        </w:rPr>
      </w:pPr>
      <w:r w:rsidRPr="000326CE">
        <w:rPr>
          <w:position w:val="-36"/>
          <w:sz w:val="32"/>
          <w:szCs w:val="32"/>
        </w:rPr>
        <w:object w:dxaOrig="1660" w:dyaOrig="1060" w14:anchorId="17340E3A">
          <v:shape id="_x0000_i1030" type="#_x0000_t75" style="width:82.8pt;height:52.8pt" o:ole="">
            <v:imagedata r:id="rId16" o:title=""/>
          </v:shape>
          <o:OLEObject Type="Embed" ProgID="Equation.DSMT4" ShapeID="_x0000_i1030" DrawAspect="Content" ObjectID="_1650958546" r:id="rId17"/>
        </w:object>
      </w:r>
    </w:p>
    <w:p w14:paraId="5E0B5AB2" w14:textId="77777777" w:rsidR="004F0FDD" w:rsidRPr="000326CE" w:rsidRDefault="004F0FDD" w:rsidP="004F0FDD">
      <w:pPr>
        <w:pStyle w:val="ratkaisusisabc"/>
        <w:rPr>
          <w:rStyle w:val="abc"/>
          <w:b w:val="0"/>
          <w:sz w:val="32"/>
          <w:szCs w:val="32"/>
        </w:rPr>
      </w:pPr>
    </w:p>
    <w:p w14:paraId="74A3367A" w14:textId="77777777" w:rsidR="004F0FDD" w:rsidRPr="000326CE" w:rsidRDefault="004F0FDD" w:rsidP="004F0FDD">
      <w:pPr>
        <w:pStyle w:val="ratkaisusisabc"/>
        <w:rPr>
          <w:rStyle w:val="abc"/>
          <w:b w:val="0"/>
          <w:sz w:val="32"/>
          <w:szCs w:val="32"/>
        </w:rPr>
      </w:pPr>
      <w:r w:rsidRPr="000326CE">
        <w:rPr>
          <w:rStyle w:val="abc"/>
          <w:sz w:val="32"/>
          <w:szCs w:val="32"/>
        </w:rPr>
        <w:t xml:space="preserve">Suoran yhtälö on </w:t>
      </w:r>
      <w:r w:rsidRPr="000326CE">
        <w:rPr>
          <w:position w:val="-18"/>
          <w:sz w:val="32"/>
          <w:szCs w:val="32"/>
        </w:rPr>
        <w:object w:dxaOrig="1020" w:dyaOrig="499" w14:anchorId="4312772D">
          <v:shape id="_x0000_i1031" type="#_x0000_t75" style="width:50.4pt;height:24pt" o:ole="">
            <v:imagedata r:id="rId18" o:title=""/>
          </v:shape>
          <o:OLEObject Type="Embed" ProgID="Equation.DSMT4" ShapeID="_x0000_i1031" DrawAspect="Content" ObjectID="_1650958547" r:id="rId19"/>
        </w:object>
      </w:r>
      <w:r w:rsidRPr="000326CE">
        <w:rPr>
          <w:sz w:val="32"/>
          <w:szCs w:val="32"/>
        </w:rPr>
        <w:t xml:space="preserve"> tai </w:t>
      </w:r>
      <w:r w:rsidRPr="000326CE">
        <w:rPr>
          <w:position w:val="-18"/>
          <w:sz w:val="32"/>
          <w:szCs w:val="32"/>
        </w:rPr>
        <w:object w:dxaOrig="1060" w:dyaOrig="499" w14:anchorId="3672C45A">
          <v:shape id="_x0000_i1032" type="#_x0000_t75" style="width:52.8pt;height:24pt" o:ole="">
            <v:imagedata r:id="rId20" o:title=""/>
          </v:shape>
          <o:OLEObject Type="Embed" ProgID="Equation.DSMT4" ShapeID="_x0000_i1032" DrawAspect="Content" ObjectID="_1650958548" r:id="rId21"/>
        </w:object>
      </w:r>
    </w:p>
    <w:p w14:paraId="22B48759" w14:textId="77777777" w:rsidR="004F0FDD" w:rsidRDefault="004F0FDD" w:rsidP="00CD2E88">
      <w:pPr>
        <w:pStyle w:val="ratkaisuabc"/>
        <w:tabs>
          <w:tab w:val="clear" w:pos="1985"/>
          <w:tab w:val="left" w:pos="709"/>
        </w:tabs>
        <w:ind w:left="0" w:firstLine="0"/>
      </w:pPr>
    </w:p>
    <w:p w14:paraId="0FF299DF" w14:textId="01ED569B" w:rsidR="00CD2E88" w:rsidRDefault="00CD2E88">
      <w:r>
        <w:t xml:space="preserve">              b) piirrä kuva</w:t>
      </w:r>
    </w:p>
    <w:p w14:paraId="09203621" w14:textId="33C93DD9" w:rsidR="004F0FDD" w:rsidRDefault="004F0FDD"/>
    <w:p w14:paraId="4A567E98" w14:textId="62C3AB2E" w:rsidR="004F0FDD" w:rsidRDefault="004F0FDD">
      <w:r w:rsidRPr="00552123">
        <w:rPr>
          <w:b/>
          <w:noProof/>
          <w:lang w:eastAsia="fi-FI"/>
        </w:rPr>
        <w:lastRenderedPageBreak/>
        <w:drawing>
          <wp:inline distT="0" distB="0" distL="0" distR="0" wp14:anchorId="7E3290DB" wp14:editId="74EC2CD9">
            <wp:extent cx="2718243" cy="1558921"/>
            <wp:effectExtent l="0" t="0" r="6350" b="3810"/>
            <wp:docPr id="13" name="Kuv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727289" cy="1564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326CE" w:rsidRPr="00552123">
        <w:rPr>
          <w:b/>
          <w:noProof/>
          <w:lang w:eastAsia="fi-FI"/>
        </w:rPr>
        <w:drawing>
          <wp:inline distT="0" distB="0" distL="0" distR="0" wp14:anchorId="617D98DC" wp14:editId="2A5E1E38">
            <wp:extent cx="2240542" cy="1781230"/>
            <wp:effectExtent l="0" t="0" r="7620" b="0"/>
            <wp:docPr id="17" name="Kuva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41576" cy="1782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8AF9A7" w14:textId="79982B65" w:rsidR="00FB2270" w:rsidRDefault="00FB2270"/>
    <w:p w14:paraId="5DC5B694" w14:textId="04FA3365" w:rsidR="00FB2270" w:rsidRDefault="00FB2270"/>
    <w:p w14:paraId="0D926530" w14:textId="44409E75" w:rsidR="00FB2270" w:rsidRDefault="00FB2270"/>
    <w:p w14:paraId="7E0BB4EF" w14:textId="77777777" w:rsidR="00FB2270" w:rsidRDefault="00FB2270"/>
    <w:p w14:paraId="6905B309" w14:textId="77777777" w:rsidR="00CD2E88" w:rsidRPr="00525A8E" w:rsidRDefault="00CD2E88" w:rsidP="00CD2E88">
      <w:pPr>
        <w:pStyle w:val="ratkaisu"/>
        <w:rPr>
          <w:sz w:val="24"/>
          <w:szCs w:val="24"/>
          <w:lang w:eastAsia="fi-FI"/>
        </w:rPr>
      </w:pPr>
      <w:r>
        <w:rPr>
          <w:lang w:eastAsia="fi-FI"/>
        </w:rPr>
        <w:t xml:space="preserve">2. </w:t>
      </w:r>
      <w:r>
        <w:rPr>
          <w:lang w:eastAsia="fi-FI"/>
        </w:rPr>
        <w:t>Ympyrän</w:t>
      </w:r>
      <w:r w:rsidRPr="00525A8E">
        <w:rPr>
          <w:lang w:eastAsia="fi-FI"/>
        </w:rPr>
        <w:t xml:space="preserve"> </w:t>
      </w:r>
      <w:r>
        <w:rPr>
          <w:i/>
          <w:lang w:eastAsia="fi-FI"/>
        </w:rPr>
        <w:t xml:space="preserve">a </w:t>
      </w:r>
      <w:r w:rsidRPr="00525A8E">
        <w:rPr>
          <w:lang w:eastAsia="fi-FI"/>
        </w:rPr>
        <w:t>keskipiste on (4, 4) ja se ei leikkaa ympyrää (</w:t>
      </w:r>
      <w:r>
        <w:rPr>
          <w:i/>
          <w:lang w:eastAsia="fi-FI"/>
        </w:rPr>
        <w:t>x</w:t>
      </w:r>
      <w:r>
        <w:rPr>
          <w:lang w:eastAsia="fi-FI"/>
        </w:rPr>
        <w:t xml:space="preserve"> − 3)</w:t>
      </w:r>
      <w:r>
        <w:rPr>
          <w:vertAlign w:val="superscript"/>
          <w:lang w:eastAsia="fi-FI"/>
        </w:rPr>
        <w:t>2</w:t>
      </w:r>
      <w:r>
        <w:rPr>
          <w:lang w:eastAsia="fi-FI"/>
        </w:rPr>
        <w:t xml:space="preserve"> + (</w:t>
      </w:r>
      <w:r>
        <w:rPr>
          <w:i/>
          <w:lang w:eastAsia="fi-FI"/>
        </w:rPr>
        <w:t>y</w:t>
      </w:r>
      <w:r>
        <w:rPr>
          <w:lang w:eastAsia="fi-FI"/>
        </w:rPr>
        <w:t xml:space="preserve"> − 3)</w:t>
      </w:r>
      <w:r>
        <w:rPr>
          <w:vertAlign w:val="superscript"/>
          <w:lang w:eastAsia="fi-FI"/>
        </w:rPr>
        <w:t>2</w:t>
      </w:r>
      <w:r w:rsidRPr="00525A8E">
        <w:rPr>
          <w:lang w:eastAsia="fi-FI"/>
        </w:rPr>
        <w:t xml:space="preserve"> = 16. Selvitä</w:t>
      </w:r>
      <w:r>
        <w:rPr>
          <w:lang w:eastAsia="fi-FI"/>
        </w:rPr>
        <w:t>,</w:t>
      </w:r>
      <w:r w:rsidRPr="00525A8E">
        <w:rPr>
          <w:lang w:eastAsia="fi-FI"/>
        </w:rPr>
        <w:t xml:space="preserve"> kuinka suuri ympyrän</w:t>
      </w:r>
      <w:r>
        <w:rPr>
          <w:lang w:eastAsia="fi-FI"/>
        </w:rPr>
        <w:t xml:space="preserve"> </w:t>
      </w:r>
      <w:r>
        <w:rPr>
          <w:i/>
          <w:lang w:eastAsia="fi-FI"/>
        </w:rPr>
        <w:t>a</w:t>
      </w:r>
      <w:r w:rsidRPr="00525A8E">
        <w:rPr>
          <w:lang w:eastAsia="fi-FI"/>
        </w:rPr>
        <w:t xml:space="preserve"> säde voi olla</w:t>
      </w:r>
    </w:p>
    <w:p w14:paraId="1AB254DC" w14:textId="3846C278" w:rsidR="00CD2E88" w:rsidRDefault="00CD2E88" w:rsidP="00CD2E88">
      <w:pPr>
        <w:pStyle w:val="ratkaisuabc"/>
        <w:rPr>
          <w:lang w:eastAsia="fi-FI"/>
        </w:rPr>
      </w:pPr>
      <w:r w:rsidRPr="00994A11">
        <w:rPr>
          <w:rStyle w:val="abc"/>
        </w:rPr>
        <w:t>a)</w:t>
      </w:r>
      <w:r w:rsidRPr="00525A8E">
        <w:rPr>
          <w:lang w:eastAsia="fi-FI"/>
        </w:rPr>
        <w:t xml:space="preserve"> arvioimalla </w:t>
      </w:r>
      <w:r>
        <w:rPr>
          <w:lang w:eastAsia="fi-FI"/>
        </w:rPr>
        <w:t>laskinohjelmistolla</w:t>
      </w:r>
    </w:p>
    <w:p w14:paraId="0D9F4911" w14:textId="32C2D1FD" w:rsidR="004F0FDD" w:rsidRDefault="004F0FDD" w:rsidP="00CD2E88">
      <w:pPr>
        <w:pStyle w:val="ratkaisuabc"/>
        <w:rPr>
          <w:sz w:val="24"/>
          <w:szCs w:val="24"/>
          <w:lang w:eastAsia="fi-FI"/>
        </w:rPr>
      </w:pPr>
    </w:p>
    <w:p w14:paraId="76FEB551" w14:textId="5A3D481D" w:rsidR="004F0FDD" w:rsidRPr="00525A8E" w:rsidRDefault="004F0FDD" w:rsidP="00CD2E88">
      <w:pPr>
        <w:pStyle w:val="ratkaisuabc"/>
        <w:rPr>
          <w:sz w:val="24"/>
          <w:szCs w:val="24"/>
          <w:lang w:eastAsia="fi-FI"/>
        </w:rPr>
      </w:pPr>
      <w:r w:rsidRPr="00994A11">
        <w:rPr>
          <w:noProof/>
          <w:lang w:eastAsia="fi-FI"/>
        </w:rPr>
        <w:drawing>
          <wp:inline distT="0" distB="0" distL="0" distR="0" wp14:anchorId="371CD840" wp14:editId="68A0EBC9">
            <wp:extent cx="2050793" cy="1549319"/>
            <wp:effectExtent l="0" t="0" r="6985" b="0"/>
            <wp:docPr id="26" name="Kuva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63546" cy="155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26B50">
        <w:rPr>
          <w:noProof/>
          <w:lang w:eastAsia="fi-FI"/>
        </w:rPr>
        <w:drawing>
          <wp:inline distT="0" distB="0" distL="0" distR="0" wp14:anchorId="7C046F33" wp14:editId="512B0298">
            <wp:extent cx="2917624" cy="2269566"/>
            <wp:effectExtent l="0" t="0" r="0" b="0"/>
            <wp:docPr id="29" name="Kuva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33203" cy="2281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D17D8" w14:textId="77777777" w:rsidR="004F0FDD" w:rsidRDefault="004F0FDD" w:rsidP="00CD2E88">
      <w:pPr>
        <w:pStyle w:val="ratkaisuabc"/>
        <w:rPr>
          <w:rStyle w:val="abc"/>
        </w:rPr>
      </w:pPr>
    </w:p>
    <w:p w14:paraId="466E47AD" w14:textId="7A0F5FDA" w:rsidR="00CD2E88" w:rsidRDefault="00CD2E88" w:rsidP="00CD2E88">
      <w:pPr>
        <w:pStyle w:val="ratkaisuabc"/>
        <w:rPr>
          <w:lang w:eastAsia="fi-FI"/>
        </w:rPr>
      </w:pPr>
      <w:r w:rsidRPr="00994A11">
        <w:rPr>
          <w:rStyle w:val="abc"/>
        </w:rPr>
        <w:t>b)</w:t>
      </w:r>
      <w:r w:rsidRPr="00525A8E">
        <w:rPr>
          <w:lang w:eastAsia="fi-FI"/>
        </w:rPr>
        <w:t xml:space="preserve"> laskemalla tarkat arvot.</w:t>
      </w:r>
    </w:p>
    <w:p w14:paraId="03B707F1" w14:textId="1FB85B34" w:rsidR="004F0FDD" w:rsidRDefault="004F0FDD" w:rsidP="00CD2E88">
      <w:pPr>
        <w:pStyle w:val="ratkaisuabc"/>
        <w:rPr>
          <w:lang w:eastAsia="fi-FI"/>
        </w:rPr>
      </w:pPr>
    </w:p>
    <w:p w14:paraId="32883F4C" w14:textId="77777777" w:rsidR="004F0FDD" w:rsidRDefault="004F0FDD" w:rsidP="004F0FDD">
      <w:pPr>
        <w:pStyle w:val="ratkaisuabc"/>
        <w:rPr>
          <w:lang w:eastAsia="fi-FI"/>
        </w:rPr>
      </w:pPr>
      <w:r>
        <w:rPr>
          <w:lang w:eastAsia="fi-FI"/>
        </w:rPr>
        <w:t xml:space="preserve">Ympyrän </w:t>
      </w:r>
      <w:r w:rsidRPr="00525A8E">
        <w:rPr>
          <w:lang w:eastAsia="fi-FI"/>
        </w:rPr>
        <w:t>(</w:t>
      </w:r>
      <w:r>
        <w:rPr>
          <w:i/>
          <w:lang w:eastAsia="fi-FI"/>
        </w:rPr>
        <w:t>x</w:t>
      </w:r>
      <w:r>
        <w:rPr>
          <w:lang w:eastAsia="fi-FI"/>
        </w:rPr>
        <w:t xml:space="preserve"> − 3)</w:t>
      </w:r>
      <w:r>
        <w:rPr>
          <w:vertAlign w:val="superscript"/>
          <w:lang w:eastAsia="fi-FI"/>
        </w:rPr>
        <w:t>2</w:t>
      </w:r>
      <w:r>
        <w:rPr>
          <w:lang w:eastAsia="fi-FI"/>
        </w:rPr>
        <w:t xml:space="preserve"> + (</w:t>
      </w:r>
      <w:r>
        <w:rPr>
          <w:i/>
          <w:lang w:eastAsia="fi-FI"/>
        </w:rPr>
        <w:t>y</w:t>
      </w:r>
      <w:r>
        <w:rPr>
          <w:lang w:eastAsia="fi-FI"/>
        </w:rPr>
        <w:t xml:space="preserve"> − 3)</w:t>
      </w:r>
      <w:r>
        <w:rPr>
          <w:vertAlign w:val="superscript"/>
          <w:lang w:eastAsia="fi-FI"/>
        </w:rPr>
        <w:t>2</w:t>
      </w:r>
      <w:r w:rsidRPr="00525A8E">
        <w:rPr>
          <w:lang w:eastAsia="fi-FI"/>
        </w:rPr>
        <w:t xml:space="preserve"> = 16</w:t>
      </w:r>
      <w:r>
        <w:rPr>
          <w:lang w:eastAsia="fi-FI"/>
        </w:rPr>
        <w:t xml:space="preserve"> keskipiste on (3, 3) ja säde on 4. Jotta ympyrä </w:t>
      </w:r>
      <w:r>
        <w:rPr>
          <w:i/>
          <w:lang w:eastAsia="fi-FI"/>
        </w:rPr>
        <w:t xml:space="preserve">a </w:t>
      </w:r>
      <w:r>
        <w:rPr>
          <w:lang w:eastAsia="fi-FI"/>
        </w:rPr>
        <w:t xml:space="preserve">ei leikkaisi toista ympyrää, tulee sen olla kokonaan toisen ympyrän sisällä. Tällöin ympyrän </w:t>
      </w:r>
      <w:r>
        <w:rPr>
          <w:i/>
          <w:lang w:eastAsia="fi-FI"/>
        </w:rPr>
        <w:t>a</w:t>
      </w:r>
      <w:r>
        <w:rPr>
          <w:lang w:eastAsia="fi-FI"/>
        </w:rPr>
        <w:t xml:space="preserve"> säteen tulee olla pienempi kuin toisen ympyrän säde, josta vähennetään ympyröiden keskipisteiden etäisyys.</w:t>
      </w:r>
    </w:p>
    <w:p w14:paraId="2FF113A3" w14:textId="77777777" w:rsidR="004F0FDD" w:rsidRDefault="004F0FDD" w:rsidP="004F0FDD">
      <w:pPr>
        <w:pStyle w:val="ratkaisusisabc"/>
        <w:rPr>
          <w:lang w:eastAsia="fi-FI"/>
        </w:rPr>
      </w:pPr>
      <w:r>
        <w:rPr>
          <w:lang w:eastAsia="fi-FI"/>
        </w:rPr>
        <w:t xml:space="preserve">Ympyröiden keskipisteiden etäisyys on </w:t>
      </w:r>
      <w:r w:rsidRPr="008E3974">
        <w:rPr>
          <w:position w:val="-10"/>
          <w:lang w:eastAsia="fi-FI"/>
        </w:rPr>
        <w:object w:dxaOrig="3040" w:dyaOrig="380" w14:anchorId="68B86C92">
          <v:shape id="_x0000_i1039" type="#_x0000_t75" style="width:152.4pt;height:19.2pt" o:ole="">
            <v:imagedata r:id="rId26" o:title=""/>
          </v:shape>
          <o:OLEObject Type="Embed" ProgID="Equation.DSMT4" ShapeID="_x0000_i1039" DrawAspect="Content" ObjectID="_1650958549" r:id="rId27"/>
        </w:object>
      </w:r>
    </w:p>
    <w:p w14:paraId="4E8B2390" w14:textId="77777777" w:rsidR="004F0FDD" w:rsidRDefault="004F0FDD" w:rsidP="004F0FDD">
      <w:pPr>
        <w:pStyle w:val="ratkaisusisabc"/>
        <w:rPr>
          <w:lang w:eastAsia="fi-FI"/>
        </w:rPr>
      </w:pPr>
      <w:r>
        <w:rPr>
          <w:lang w:eastAsia="fi-FI"/>
        </w:rPr>
        <w:t xml:space="preserve">Ympyrän </w:t>
      </w:r>
      <w:r>
        <w:rPr>
          <w:i/>
          <w:lang w:eastAsia="fi-FI"/>
        </w:rPr>
        <w:t>a</w:t>
      </w:r>
      <w:r>
        <w:rPr>
          <w:lang w:eastAsia="fi-FI"/>
        </w:rPr>
        <w:t xml:space="preserve"> säteen tulee olla pienempi kuin </w:t>
      </w:r>
      <w:r w:rsidRPr="008E3974">
        <w:rPr>
          <w:position w:val="-6"/>
          <w:lang w:eastAsia="fi-FI"/>
        </w:rPr>
        <w:object w:dxaOrig="700" w:dyaOrig="300" w14:anchorId="062A0DA9">
          <v:shape id="_x0000_i1040" type="#_x0000_t75" style="width:35.4pt;height:15pt" o:ole="">
            <v:imagedata r:id="rId28" o:title=""/>
          </v:shape>
          <o:OLEObject Type="Embed" ProgID="Equation.DSMT4" ShapeID="_x0000_i1040" DrawAspect="Content" ObjectID="_1650958550" r:id="rId29"/>
        </w:object>
      </w:r>
    </w:p>
    <w:p w14:paraId="4AE032DD" w14:textId="77777777" w:rsidR="004F0FDD" w:rsidRDefault="004F0FDD" w:rsidP="004F0FDD">
      <w:pPr>
        <w:pStyle w:val="ratkaisusisabc"/>
        <w:rPr>
          <w:lang w:eastAsia="fi-FI"/>
        </w:rPr>
      </w:pPr>
    </w:p>
    <w:p w14:paraId="160C232D" w14:textId="77777777" w:rsidR="004F0FDD" w:rsidRPr="00E33417" w:rsidRDefault="004F0FDD" w:rsidP="004F0FDD">
      <w:pPr>
        <w:pStyle w:val="ratkaisusisabc"/>
        <w:rPr>
          <w:lang w:eastAsia="fi-FI"/>
        </w:rPr>
      </w:pPr>
      <w:r>
        <w:rPr>
          <w:lang w:eastAsia="fi-FI"/>
        </w:rPr>
        <w:t xml:space="preserve">Jos ympyrä </w:t>
      </w:r>
      <w:r>
        <w:rPr>
          <w:i/>
          <w:lang w:eastAsia="fi-FI"/>
        </w:rPr>
        <w:t xml:space="preserve">a </w:t>
      </w:r>
      <w:r>
        <w:rPr>
          <w:lang w:eastAsia="fi-FI"/>
        </w:rPr>
        <w:t xml:space="preserve">on kokonaan toisen ympyrän ulkopuolella, tulee ympyrän </w:t>
      </w:r>
      <w:r>
        <w:rPr>
          <w:i/>
          <w:lang w:eastAsia="fi-FI"/>
        </w:rPr>
        <w:t>a</w:t>
      </w:r>
      <w:r>
        <w:rPr>
          <w:lang w:eastAsia="fi-FI"/>
        </w:rPr>
        <w:t xml:space="preserve"> säteen olla suurempi kuin toisen ympyrän säde, johon lisätään ympyröiden keskipisteiden etäisyys.</w:t>
      </w:r>
    </w:p>
    <w:p w14:paraId="6AAE357C" w14:textId="77777777" w:rsidR="004F0FDD" w:rsidRDefault="004F0FDD" w:rsidP="004F0FDD">
      <w:pPr>
        <w:pStyle w:val="ratkaisusisabc"/>
        <w:rPr>
          <w:lang w:eastAsia="fi-FI"/>
        </w:rPr>
      </w:pPr>
      <w:r>
        <w:rPr>
          <w:lang w:eastAsia="fi-FI"/>
        </w:rPr>
        <w:t xml:space="preserve">Ympyrän </w:t>
      </w:r>
      <w:r>
        <w:rPr>
          <w:i/>
          <w:lang w:eastAsia="fi-FI"/>
        </w:rPr>
        <w:t>a</w:t>
      </w:r>
      <w:r>
        <w:rPr>
          <w:lang w:eastAsia="fi-FI"/>
        </w:rPr>
        <w:t xml:space="preserve"> säteen tulee olla suurempi kuin </w:t>
      </w:r>
      <w:r w:rsidRPr="008E3974">
        <w:rPr>
          <w:position w:val="-6"/>
          <w:lang w:eastAsia="fi-FI"/>
        </w:rPr>
        <w:object w:dxaOrig="700" w:dyaOrig="300" w14:anchorId="165AC019">
          <v:shape id="_x0000_i1041" type="#_x0000_t75" style="width:35.4pt;height:15pt" o:ole="">
            <v:imagedata r:id="rId30" o:title=""/>
          </v:shape>
          <o:OLEObject Type="Embed" ProgID="Equation.DSMT4" ShapeID="_x0000_i1041" DrawAspect="Content" ObjectID="_1650958551" r:id="rId31"/>
        </w:object>
      </w:r>
    </w:p>
    <w:p w14:paraId="7E8FABA2" w14:textId="77777777" w:rsidR="004F0FDD" w:rsidRDefault="004F0FDD" w:rsidP="00CD2E88">
      <w:pPr>
        <w:pStyle w:val="ratkaisuabc"/>
        <w:rPr>
          <w:lang w:eastAsia="fi-FI"/>
        </w:rPr>
      </w:pPr>
    </w:p>
    <w:p w14:paraId="0FC083D4" w14:textId="77777777" w:rsidR="00CD2E88" w:rsidRDefault="00CD2E88"/>
    <w:p w14:paraId="678E1688" w14:textId="77777777" w:rsidR="00CD2E88" w:rsidRDefault="00CD2E88" w:rsidP="00CD2E88">
      <w:pPr>
        <w:pStyle w:val="ratkaisu"/>
      </w:pPr>
      <w:r>
        <w:t xml:space="preserve">3. </w:t>
      </w:r>
      <w:r>
        <w:t xml:space="preserve">Tutki sopivalla ohjelmalla ja näytä laskemalla, että ympyrä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6</w:t>
      </w:r>
      <w:r w:rsidRPr="001F3B24">
        <w:rPr>
          <w:i/>
        </w:rPr>
        <w:t>x</w:t>
      </w:r>
      <w:r>
        <w:t xml:space="preserve"> </w:t>
      </w:r>
      <w:r w:rsidRPr="003A2E0C">
        <w:t>−</w:t>
      </w:r>
      <w:r>
        <w:t xml:space="preserve"> 12</w:t>
      </w:r>
      <w:r w:rsidRPr="001F3B24">
        <w:rPr>
          <w:i/>
        </w:rPr>
        <w:t>y</w:t>
      </w:r>
      <w:r>
        <w:t xml:space="preserve"> + 9 = 0 </w:t>
      </w:r>
    </w:p>
    <w:p w14:paraId="51035A4A" w14:textId="76EC031C" w:rsidR="00CD2E88" w:rsidRDefault="00CD2E88" w:rsidP="00CD2E88">
      <w:pPr>
        <w:pStyle w:val="ratkaisuabc"/>
      </w:pPr>
      <w:r w:rsidRPr="00DD6E38">
        <w:rPr>
          <w:rStyle w:val="abc"/>
        </w:rPr>
        <w:t>a)</w:t>
      </w:r>
      <w:r>
        <w:t xml:space="preserve"> leikkaa </w:t>
      </w:r>
      <w:r w:rsidRPr="00DD6E38">
        <w:rPr>
          <w:i/>
        </w:rPr>
        <w:t>y</w:t>
      </w:r>
      <w:r>
        <w:t>-akselin kahdessa pisteessä</w:t>
      </w:r>
    </w:p>
    <w:p w14:paraId="57403990" w14:textId="55ED34D5" w:rsidR="004F0FDD" w:rsidRDefault="004F0FDD" w:rsidP="00CD2E88">
      <w:pPr>
        <w:pStyle w:val="ratkaisuabc"/>
      </w:pPr>
    </w:p>
    <w:p w14:paraId="0810C253" w14:textId="5E4826EA" w:rsidR="004F0FDD" w:rsidRDefault="004F0FDD" w:rsidP="00CD2E88">
      <w:pPr>
        <w:pStyle w:val="ratkaisuabc"/>
      </w:pPr>
      <w:r w:rsidRPr="00A37BC2">
        <w:rPr>
          <w:noProof/>
          <w:lang w:eastAsia="fi-FI"/>
        </w:rPr>
        <w:drawing>
          <wp:inline distT="0" distB="0" distL="0" distR="0" wp14:anchorId="1EC45338" wp14:editId="6CB93D9E">
            <wp:extent cx="2114550" cy="1940147"/>
            <wp:effectExtent l="0" t="0" r="0" b="3175"/>
            <wp:docPr id="30" name="Kuva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118876" cy="1944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85FE0" w14:textId="77777777" w:rsidR="004F0FDD" w:rsidRDefault="004F0FDD" w:rsidP="004F0FDD">
      <w:pPr>
        <w:pStyle w:val="ratkaisusisabc"/>
      </w:pPr>
      <w:r>
        <w:rPr>
          <w:i/>
        </w:rPr>
        <w:t>y</w:t>
      </w:r>
      <w:r>
        <w:t xml:space="preserve">-akselilla </w:t>
      </w:r>
      <w:r>
        <w:rPr>
          <w:i/>
        </w:rPr>
        <w:t>x</w:t>
      </w:r>
      <w:r>
        <w:t xml:space="preserve"> = 0.</w:t>
      </w:r>
    </w:p>
    <w:p w14:paraId="5F12FCF9" w14:textId="77777777" w:rsidR="004F0FDD" w:rsidRDefault="004F0FDD" w:rsidP="004F0FDD">
      <w:pPr>
        <w:pStyle w:val="ratkaisusisabc"/>
      </w:pPr>
    </w:p>
    <w:p w14:paraId="767FCC2C" w14:textId="77777777" w:rsidR="004F0FDD" w:rsidRDefault="004F0FDD" w:rsidP="004F0FDD">
      <w:pPr>
        <w:pStyle w:val="ratkaisusisabc"/>
      </w:pPr>
      <w:r>
        <w:t>0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6 </w:t>
      </w:r>
      <w:r w:rsidRPr="003A2E0C">
        <w:rPr>
          <w:rFonts w:ascii="Cambria Math" w:hAnsi="Cambria Math" w:cs="Cambria Math"/>
        </w:rPr>
        <w:t>⋅</w:t>
      </w:r>
      <w:r>
        <w:t xml:space="preserve"> 0 </w:t>
      </w:r>
      <w:r w:rsidRPr="003A2E0C">
        <w:t>−</w:t>
      </w:r>
      <w:r>
        <w:t xml:space="preserve"> 12</w:t>
      </w:r>
      <w:r w:rsidRPr="001F3B24">
        <w:rPr>
          <w:i/>
        </w:rPr>
        <w:t>y</w:t>
      </w:r>
      <w:r>
        <w:t xml:space="preserve"> + 9 = 0</w:t>
      </w:r>
    </w:p>
    <w:p w14:paraId="1FC8AD85" w14:textId="77777777" w:rsidR="004F0FDD" w:rsidRDefault="004F0FDD" w:rsidP="004F0FDD">
      <w:pPr>
        <w:pStyle w:val="ratkaisusisabc"/>
      </w:pPr>
      <w:r>
        <w:rPr>
          <w:i/>
        </w:rPr>
        <w:t xml:space="preserve">                  y</w:t>
      </w:r>
      <w:r>
        <w:t xml:space="preserve"> </w:t>
      </w:r>
      <w:r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12</w:t>
      </w:r>
      <w:r>
        <w:rPr>
          <w:i/>
        </w:rPr>
        <w:t>y</w:t>
      </w:r>
      <w:r>
        <w:t xml:space="preserve"> + 9 = 0</w:t>
      </w:r>
    </w:p>
    <w:p w14:paraId="70B592C4" w14:textId="77777777" w:rsidR="004F0FDD" w:rsidRDefault="004F0FDD" w:rsidP="004F0FDD">
      <w:pPr>
        <w:pStyle w:val="ratkaisusisabc"/>
      </w:pPr>
      <w:r>
        <w:rPr>
          <w:i/>
        </w:rPr>
        <w:t xml:space="preserve">                                     y</w:t>
      </w:r>
      <w:r>
        <w:t xml:space="preserve"> = </w:t>
      </w:r>
      <w:r w:rsidRPr="00A37BC2">
        <w:rPr>
          <w:position w:val="-6"/>
        </w:rPr>
        <w:object w:dxaOrig="760" w:dyaOrig="300" w14:anchorId="63A53D93">
          <v:shape id="_x0000_i1045" type="#_x0000_t75" style="width:37.8pt;height:15pt" o:ole="">
            <v:imagedata r:id="rId33" o:title=""/>
          </v:shape>
          <o:OLEObject Type="Embed" ProgID="Equation.DSMT4" ShapeID="_x0000_i1045" DrawAspect="Content" ObjectID="_1650958552" r:id="rId34"/>
        </w:object>
      </w:r>
      <w:r>
        <w:t xml:space="preserve"> tai </w:t>
      </w:r>
      <w:r>
        <w:rPr>
          <w:i/>
        </w:rPr>
        <w:t>y</w:t>
      </w:r>
      <w:r>
        <w:t xml:space="preserve"> = </w:t>
      </w:r>
      <w:r w:rsidRPr="00A37BC2">
        <w:rPr>
          <w:position w:val="-6"/>
        </w:rPr>
        <w:object w:dxaOrig="760" w:dyaOrig="300" w14:anchorId="55380944">
          <v:shape id="_x0000_i1046" type="#_x0000_t75" style="width:37.8pt;height:15pt" o:ole="">
            <v:imagedata r:id="rId35" o:title=""/>
          </v:shape>
          <o:OLEObject Type="Embed" ProgID="Equation.DSMT4" ShapeID="_x0000_i1046" DrawAspect="Content" ObjectID="_1650958553" r:id="rId36"/>
        </w:object>
      </w:r>
    </w:p>
    <w:p w14:paraId="00CC660A" w14:textId="77777777" w:rsidR="004F0FDD" w:rsidRDefault="004F0FDD" w:rsidP="004F0FDD">
      <w:pPr>
        <w:pStyle w:val="ratkaisusisabc"/>
      </w:pPr>
    </w:p>
    <w:p w14:paraId="3C73326C" w14:textId="77777777" w:rsidR="004F0FDD" w:rsidRPr="00A37BC2" w:rsidRDefault="004F0FDD" w:rsidP="004F0FDD">
      <w:pPr>
        <w:pStyle w:val="ratkaisusisabc"/>
      </w:pPr>
      <w:r>
        <w:t xml:space="preserve">Ympyrä leikkaa </w:t>
      </w:r>
      <w:r>
        <w:rPr>
          <w:i/>
        </w:rPr>
        <w:t>y</w:t>
      </w:r>
      <w:r>
        <w:t>-akselin kahdessa kohdassa.</w:t>
      </w:r>
    </w:p>
    <w:p w14:paraId="1109B627" w14:textId="77777777" w:rsidR="004F0FDD" w:rsidRDefault="004F0FDD" w:rsidP="00CD2E88">
      <w:pPr>
        <w:pStyle w:val="ratkaisuabc"/>
      </w:pPr>
    </w:p>
    <w:p w14:paraId="08AB9E88" w14:textId="2A623A32" w:rsidR="00CD2E88" w:rsidRDefault="00CD2E88" w:rsidP="00CD2E88">
      <w:pPr>
        <w:pStyle w:val="ratkaisuabc"/>
      </w:pPr>
      <w:r w:rsidRPr="00DD6E38">
        <w:rPr>
          <w:rStyle w:val="abc"/>
        </w:rPr>
        <w:t xml:space="preserve">b) </w:t>
      </w:r>
      <w:r>
        <w:t xml:space="preserve">sivuaa </w:t>
      </w:r>
      <w:r w:rsidRPr="00DD6E38">
        <w:rPr>
          <w:i/>
        </w:rPr>
        <w:t>x</w:t>
      </w:r>
      <w:r>
        <w:t>-akselia.</w:t>
      </w:r>
    </w:p>
    <w:p w14:paraId="155F50C1" w14:textId="7D01403A" w:rsidR="004F0FDD" w:rsidRDefault="004F0FDD" w:rsidP="00CD2E88">
      <w:pPr>
        <w:pStyle w:val="ratkaisuabc"/>
      </w:pPr>
    </w:p>
    <w:p w14:paraId="7A1597CB" w14:textId="77777777" w:rsidR="004F0FDD" w:rsidRPr="00A37BC2" w:rsidRDefault="004F0FDD" w:rsidP="004F0FDD">
      <w:pPr>
        <w:pStyle w:val="ratkaisuabc"/>
      </w:pPr>
      <w:r>
        <w:rPr>
          <w:i/>
        </w:rPr>
        <w:t>x</w:t>
      </w:r>
      <w:r>
        <w:t xml:space="preserve">-akselilla </w:t>
      </w:r>
      <w:r>
        <w:rPr>
          <w:i/>
        </w:rPr>
        <w:t>y</w:t>
      </w:r>
      <w:r>
        <w:t xml:space="preserve"> = 0</w:t>
      </w:r>
    </w:p>
    <w:p w14:paraId="296D4FDE" w14:textId="77777777" w:rsidR="004F0FDD" w:rsidRDefault="004F0FDD" w:rsidP="004F0FDD">
      <w:pPr>
        <w:pStyle w:val="ratkaisusisabc"/>
      </w:pP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0</w:t>
      </w:r>
      <w:r w:rsidRPr="001F3B24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6</w:t>
      </w:r>
      <w:r w:rsidRPr="001F3B24">
        <w:rPr>
          <w:i/>
        </w:rPr>
        <w:t>x</w:t>
      </w:r>
      <w:r>
        <w:t xml:space="preserve"> </w:t>
      </w:r>
      <w:r w:rsidRPr="003A2E0C">
        <w:t>−</w:t>
      </w:r>
      <w:r>
        <w:t xml:space="preserve"> 12 </w:t>
      </w:r>
      <w:r w:rsidRPr="003A2E0C">
        <w:rPr>
          <w:rFonts w:ascii="Cambria Math" w:hAnsi="Cambria Math" w:cs="Cambria Math"/>
        </w:rPr>
        <w:t>⋅</w:t>
      </w:r>
      <w:r>
        <w:t xml:space="preserve"> 0 + 9 = 0</w:t>
      </w:r>
    </w:p>
    <w:p w14:paraId="619DBAB5" w14:textId="77777777" w:rsidR="004F0FDD" w:rsidRDefault="004F0FDD" w:rsidP="004F0FDD">
      <w:pPr>
        <w:pStyle w:val="ratkaisusisabc"/>
      </w:pPr>
      <w:r>
        <w:rPr>
          <w:i/>
        </w:rPr>
        <w:t xml:space="preserve">                     x</w:t>
      </w:r>
      <w:r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6</w:t>
      </w:r>
      <w:r>
        <w:rPr>
          <w:i/>
        </w:rPr>
        <w:t>x</w:t>
      </w:r>
      <w:r>
        <w:t xml:space="preserve"> + 9 = 0</w:t>
      </w:r>
    </w:p>
    <w:p w14:paraId="7B10A165" w14:textId="77777777" w:rsidR="004F0FDD" w:rsidRDefault="004F0FDD" w:rsidP="004F0FDD">
      <w:pPr>
        <w:pStyle w:val="ratkaisusisabc"/>
      </w:pPr>
      <w:r>
        <w:t xml:space="preserve">                          (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3)</w:t>
      </w:r>
      <w:r>
        <w:rPr>
          <w:vertAlign w:val="superscript"/>
        </w:rPr>
        <w:t>2</w:t>
      </w:r>
      <w:r>
        <w:t xml:space="preserve"> = 0</w:t>
      </w:r>
    </w:p>
    <w:p w14:paraId="480C9242" w14:textId="77777777" w:rsidR="004F0FDD" w:rsidRDefault="004F0FDD" w:rsidP="004F0FDD">
      <w:pPr>
        <w:pStyle w:val="ratkaisusisabc"/>
      </w:pPr>
      <w:r>
        <w:t xml:space="preserve">                                    </w:t>
      </w:r>
      <w:r>
        <w:rPr>
          <w:i/>
        </w:rPr>
        <w:t>x</w:t>
      </w:r>
      <w:r>
        <w:t xml:space="preserve"> = 3</w:t>
      </w:r>
    </w:p>
    <w:p w14:paraId="2553BD7A" w14:textId="77777777" w:rsidR="004F0FDD" w:rsidRPr="00A37BC2" w:rsidRDefault="004F0FDD" w:rsidP="004F0FDD">
      <w:pPr>
        <w:pStyle w:val="ratkaisusisabc"/>
      </w:pPr>
    </w:p>
    <w:p w14:paraId="1898C073" w14:textId="77777777" w:rsidR="004F0FDD" w:rsidRPr="00A37BC2" w:rsidRDefault="004F0FDD" w:rsidP="004F0FDD">
      <w:pPr>
        <w:pStyle w:val="ratkaisusisabc"/>
      </w:pPr>
      <w:r>
        <w:rPr>
          <w:i/>
        </w:rPr>
        <w:t>x</w:t>
      </w:r>
      <w:r>
        <w:t xml:space="preserve">-akselilla ja ympyrällä on yksi leikkauspiste, joten ympyrä sivuaa </w:t>
      </w:r>
      <w:r>
        <w:rPr>
          <w:i/>
        </w:rPr>
        <w:t>x</w:t>
      </w:r>
      <w:r>
        <w:t>-akselia.</w:t>
      </w:r>
    </w:p>
    <w:p w14:paraId="371BA810" w14:textId="77777777" w:rsidR="004F0FDD" w:rsidRDefault="004F0FDD" w:rsidP="004F0FDD">
      <w:pPr>
        <w:pStyle w:val="ratkaisusisabc"/>
      </w:pPr>
    </w:p>
    <w:p w14:paraId="3409E150" w14:textId="77777777" w:rsidR="004F0FDD" w:rsidRDefault="004F0FDD" w:rsidP="00CD2E88">
      <w:pPr>
        <w:pStyle w:val="ratkaisuabc"/>
      </w:pPr>
    </w:p>
    <w:p w14:paraId="3AED6C1F" w14:textId="77777777" w:rsidR="00CD2E88" w:rsidRDefault="00CD2E88"/>
    <w:p w14:paraId="4159BB40" w14:textId="77777777" w:rsidR="00CD2E88" w:rsidRDefault="00CD2E88" w:rsidP="00CD2E88">
      <w:pPr>
        <w:pStyle w:val="ratkaisu"/>
      </w:pPr>
      <w:r>
        <w:t xml:space="preserve">4. </w:t>
      </w:r>
      <w:r>
        <w:t xml:space="preserve">Osoita, että suora </w:t>
      </w:r>
      <w:r w:rsidRPr="008D3463">
        <w:rPr>
          <w:i/>
        </w:rPr>
        <w:t>x</w:t>
      </w:r>
      <w:r>
        <w:t xml:space="preserve"> </w:t>
      </w:r>
      <w:r w:rsidRPr="003A2E0C">
        <w:t>−</w:t>
      </w:r>
      <w:r>
        <w:t xml:space="preserve"> 3</w:t>
      </w:r>
      <w:r w:rsidRPr="008D3463">
        <w:rPr>
          <w:i/>
        </w:rPr>
        <w:t>y</w:t>
      </w:r>
      <w:r>
        <w:t xml:space="preserve"> + 6 = 0 on</w:t>
      </w:r>
      <w:r w:rsidRPr="002B7473">
        <w:t xml:space="preserve"> </w:t>
      </w:r>
      <w:r>
        <w:t>ympyrän</w:t>
      </w:r>
    </w:p>
    <w:p w14:paraId="2A7165DC" w14:textId="77777777" w:rsidR="00CD2E88" w:rsidRDefault="00CD2E88" w:rsidP="00CD2E88">
      <w:pPr>
        <w:pStyle w:val="ratkaisusis"/>
      </w:pPr>
      <w:r w:rsidRPr="002B7473">
        <w:rPr>
          <w:rStyle w:val="abc"/>
        </w:rPr>
        <w:t>a)</w:t>
      </w:r>
      <w:r>
        <w:t xml:space="preserve">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8</w:t>
      </w:r>
      <w:r w:rsidRPr="001F3B24">
        <w:rPr>
          <w:i/>
        </w:rPr>
        <w:t>x</w:t>
      </w:r>
      <w:r>
        <w:t xml:space="preserve"> + 6 = 0 tangentti</w:t>
      </w:r>
    </w:p>
    <w:p w14:paraId="5B5D7A11" w14:textId="77777777" w:rsidR="00CD2E88" w:rsidRPr="00B74D98" w:rsidRDefault="00CD2E88" w:rsidP="00CD2E88">
      <w:pPr>
        <w:pStyle w:val="ratkaisusis"/>
      </w:pPr>
      <w:r w:rsidRPr="002B7473">
        <w:rPr>
          <w:rStyle w:val="abc"/>
        </w:rPr>
        <w:t>b)</w:t>
      </w:r>
      <w:r>
        <w:t xml:space="preserve">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+ 8</w:t>
      </w:r>
      <w:r w:rsidRPr="001F3B24">
        <w:rPr>
          <w:i/>
        </w:rPr>
        <w:t>x</w:t>
      </w:r>
      <w:r>
        <w:t xml:space="preserve"> </w:t>
      </w:r>
      <w:r w:rsidRPr="003A2E0C">
        <w:t>−</w:t>
      </w:r>
      <w:r>
        <w:t xml:space="preserve"> 8</w:t>
      </w:r>
      <w:r w:rsidRPr="00F050E4">
        <w:rPr>
          <w:i/>
        </w:rPr>
        <w:t>y</w:t>
      </w:r>
      <w:r>
        <w:t xml:space="preserve"> + 12 = 0 sekantti.</w:t>
      </w:r>
    </w:p>
    <w:p w14:paraId="2C20D384" w14:textId="3B0B2EB3" w:rsidR="00CD2E88" w:rsidRDefault="00CD2E88"/>
    <w:p w14:paraId="397C7514" w14:textId="77777777" w:rsidR="004F0FDD" w:rsidRDefault="004F0FDD" w:rsidP="004F0FDD">
      <w:pPr>
        <w:pStyle w:val="ratkaisusis"/>
        <w:rPr>
          <w:rStyle w:val="abc"/>
        </w:rPr>
      </w:pPr>
      <w:r>
        <w:rPr>
          <w:rStyle w:val="abc"/>
        </w:rPr>
        <w:t>Ratkaisu</w:t>
      </w:r>
    </w:p>
    <w:p w14:paraId="76A44E57" w14:textId="77777777" w:rsidR="004F0FDD" w:rsidRDefault="004F0FDD" w:rsidP="004F0FDD">
      <w:pPr>
        <w:pStyle w:val="ratkaisusis"/>
      </w:pPr>
      <w:r w:rsidRPr="001644A2">
        <w:rPr>
          <w:rStyle w:val="abc"/>
        </w:rPr>
        <w:t>a)</w:t>
      </w:r>
      <w:r>
        <w:t xml:space="preserve"> Suora on ympyrän tangentti, jos suoralla ja ympyrällä on yksi leikkauspiste.</w:t>
      </w:r>
    </w:p>
    <w:p w14:paraId="185E43CA" w14:textId="77777777" w:rsidR="004F0FDD" w:rsidRDefault="004F0FDD" w:rsidP="004F0FDD">
      <w:pPr>
        <w:pStyle w:val="ratkaisusisabc"/>
      </w:pPr>
      <w:r>
        <w:t>Ratkaistaan leikkauspisteet yhtälöparista.</w:t>
      </w:r>
    </w:p>
    <w:p w14:paraId="735B4A50" w14:textId="77777777" w:rsidR="004F0FDD" w:rsidRDefault="004F0FDD" w:rsidP="004F0FDD">
      <w:pPr>
        <w:pStyle w:val="ratkaisusisabc"/>
      </w:pPr>
      <w:r w:rsidRPr="00C90CBD">
        <w:rPr>
          <w:position w:val="-36"/>
        </w:rPr>
        <w:object w:dxaOrig="1840" w:dyaOrig="1120" w14:anchorId="34ED95A8">
          <v:shape id="_x0000_i1049" type="#_x0000_t75" style="width:92.4pt;height:56.4pt" o:ole="">
            <v:imagedata r:id="rId37" o:title=""/>
          </v:shape>
          <o:OLEObject Type="Embed" ProgID="Equation.DSMT4" ShapeID="_x0000_i1049" DrawAspect="Content" ObjectID="_1650958554" r:id="rId38"/>
        </w:object>
      </w:r>
    </w:p>
    <w:p w14:paraId="103EC62B" w14:textId="77777777" w:rsidR="004F0FDD" w:rsidRDefault="004F0FDD" w:rsidP="004F0FDD">
      <w:pPr>
        <w:pStyle w:val="ratkaisusisabc"/>
      </w:pPr>
    </w:p>
    <w:p w14:paraId="534510B3" w14:textId="77777777" w:rsidR="004F0FDD" w:rsidRDefault="004F0FDD" w:rsidP="004F0FDD">
      <w:pPr>
        <w:pStyle w:val="ratkaisusisabc"/>
      </w:pPr>
      <w:r>
        <w:t>Suoralla ja ympyrällä on yksi leikkauspiste, joten suora on ympyrän tangentti.</w:t>
      </w:r>
    </w:p>
    <w:p w14:paraId="1B9E7BE5" w14:textId="77777777" w:rsidR="004F0FDD" w:rsidRDefault="004F0FDD" w:rsidP="004F0FDD">
      <w:pPr>
        <w:pStyle w:val="ratkaisusis"/>
      </w:pPr>
    </w:p>
    <w:p w14:paraId="2A03C401" w14:textId="77777777" w:rsidR="004F0FDD" w:rsidRDefault="004F0FDD" w:rsidP="004F0FDD">
      <w:pPr>
        <w:pStyle w:val="ratkaisusis"/>
      </w:pPr>
      <w:r w:rsidRPr="00C90CBD">
        <w:rPr>
          <w:rStyle w:val="abc"/>
        </w:rPr>
        <w:t>b)</w:t>
      </w:r>
      <w:r>
        <w:t xml:space="preserve"> Suora on ympyrän sekantti, jos suoralla ja ympyrällä on kaksi leikkauspistettä.</w:t>
      </w:r>
    </w:p>
    <w:p w14:paraId="6D831C99" w14:textId="77777777" w:rsidR="004F0FDD" w:rsidRDefault="004F0FDD" w:rsidP="004F0FDD">
      <w:pPr>
        <w:pStyle w:val="ratkaisusisabc"/>
      </w:pPr>
      <w:r>
        <w:t>Ratkaistaan leikkauspisteet yhtälöparista.</w:t>
      </w:r>
    </w:p>
    <w:p w14:paraId="59ED094D" w14:textId="77777777" w:rsidR="004F0FDD" w:rsidRDefault="004F0FDD" w:rsidP="004F0FDD">
      <w:pPr>
        <w:pStyle w:val="ratkaisusisabc"/>
      </w:pPr>
      <w:r w:rsidRPr="00C90CBD">
        <w:rPr>
          <w:position w:val="-56"/>
        </w:rPr>
        <w:object w:dxaOrig="3280" w:dyaOrig="1320" w14:anchorId="19930D93">
          <v:shape id="_x0000_i1050" type="#_x0000_t75" style="width:164.4pt;height:65.4pt" o:ole="">
            <v:imagedata r:id="rId39" o:title=""/>
          </v:shape>
          <o:OLEObject Type="Embed" ProgID="Equation.DSMT4" ShapeID="_x0000_i1050" DrawAspect="Content" ObjectID="_1650958555" r:id="rId40"/>
        </w:object>
      </w:r>
    </w:p>
    <w:p w14:paraId="758AA237" w14:textId="77777777" w:rsidR="004F0FDD" w:rsidRDefault="004F0FDD" w:rsidP="004F0FDD">
      <w:pPr>
        <w:pStyle w:val="ratkaisusisabc"/>
      </w:pPr>
    </w:p>
    <w:p w14:paraId="627E109D" w14:textId="77777777" w:rsidR="004F0FDD" w:rsidRDefault="004F0FDD" w:rsidP="004F0FDD">
      <w:pPr>
        <w:pStyle w:val="ratkaisusisabc"/>
      </w:pPr>
      <w:r>
        <w:t>Suoralla ja ympyrällä on kaksi leikkauspistettä, joten suora on ympyrän sekantti.</w:t>
      </w:r>
    </w:p>
    <w:p w14:paraId="195041F6" w14:textId="77777777" w:rsidR="004F0FDD" w:rsidRDefault="004F0FDD" w:rsidP="004F0FDD">
      <w:pPr>
        <w:pStyle w:val="ratkaisusisabc"/>
      </w:pPr>
    </w:p>
    <w:p w14:paraId="370B6E68" w14:textId="77777777" w:rsidR="004F0FDD" w:rsidRDefault="004F0FDD"/>
    <w:p w14:paraId="025F33AB" w14:textId="6B42A0AC" w:rsidR="00CD2E88" w:rsidRDefault="00CD2E88" w:rsidP="00CD2E88">
      <w:pPr>
        <w:pStyle w:val="ratkaisu"/>
      </w:pPr>
      <w:r>
        <w:t xml:space="preserve">5. </w:t>
      </w:r>
      <w:r>
        <w:t xml:space="preserve">Näytä, että yhtälö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+ </w:t>
      </w:r>
      <w:r w:rsidRPr="00611983">
        <w:rPr>
          <w:i/>
        </w:rPr>
        <w:t>a</w:t>
      </w:r>
      <w:r w:rsidRPr="001F3B24">
        <w:rPr>
          <w:i/>
        </w:rPr>
        <w:t>x</w:t>
      </w:r>
      <w:r>
        <w:t xml:space="preserve"> </w:t>
      </w:r>
      <w:r w:rsidRPr="003A2E0C">
        <w:t>−</w:t>
      </w:r>
      <w:r>
        <w:t xml:space="preserve"> </w:t>
      </w:r>
      <w:r w:rsidRPr="00611983">
        <w:rPr>
          <w:i/>
        </w:rPr>
        <w:t>a</w:t>
      </w:r>
      <w:r w:rsidRPr="009659F7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1 = 0 esittää ympyrää kaikilla </w:t>
      </w:r>
      <w:r w:rsidRPr="00EB2001">
        <w:rPr>
          <w:i/>
        </w:rPr>
        <w:t>a</w:t>
      </w:r>
      <w:r>
        <w:t xml:space="preserve">:n arvoilla. Millä </w:t>
      </w:r>
      <w:r w:rsidRPr="00EB2001">
        <w:rPr>
          <w:i/>
        </w:rPr>
        <w:t>a</w:t>
      </w:r>
      <w:r>
        <w:t>:n arvoilla ympyrän pinta-ala on pienin? Mikä on tämä pinta-ala?</w:t>
      </w:r>
    </w:p>
    <w:p w14:paraId="761ACBDC" w14:textId="7D0BADFB" w:rsidR="00FB2270" w:rsidRDefault="00FB2270" w:rsidP="00CD2E88">
      <w:pPr>
        <w:pStyle w:val="ratkaisu"/>
      </w:pPr>
    </w:p>
    <w:p w14:paraId="441E6826" w14:textId="5D8E5E48" w:rsidR="00FB2270" w:rsidRDefault="00FB2270" w:rsidP="00CD2E88">
      <w:pPr>
        <w:pStyle w:val="ratkaisu"/>
      </w:pPr>
    </w:p>
    <w:p w14:paraId="39C3E040" w14:textId="77777777" w:rsidR="00FB2270" w:rsidRDefault="00FB2270" w:rsidP="00CD2E88">
      <w:pPr>
        <w:pStyle w:val="ratkaisu"/>
      </w:pPr>
    </w:p>
    <w:p w14:paraId="194DC9E4" w14:textId="36FF3590" w:rsidR="00CD2E88" w:rsidRDefault="00CD2E88"/>
    <w:p w14:paraId="4FDB4E7E" w14:textId="77777777" w:rsidR="004F0FDD" w:rsidRPr="00F80E23" w:rsidRDefault="004F0FDD" w:rsidP="004F0FDD">
      <w:pPr>
        <w:pStyle w:val="ratkaisusis"/>
        <w:rPr>
          <w:rStyle w:val="abc"/>
          <w:sz w:val="32"/>
          <w:szCs w:val="32"/>
        </w:rPr>
      </w:pPr>
      <w:r w:rsidRPr="00F80E23">
        <w:rPr>
          <w:rStyle w:val="abc"/>
          <w:sz w:val="32"/>
          <w:szCs w:val="32"/>
        </w:rPr>
        <w:t>Ratkaisu</w:t>
      </w:r>
    </w:p>
    <w:p w14:paraId="2B5F1AC1" w14:textId="77777777" w:rsidR="004F0FDD" w:rsidRPr="00F80E23" w:rsidRDefault="004F0FDD" w:rsidP="004F0FDD">
      <w:pPr>
        <w:pStyle w:val="ratkaisusis"/>
        <w:rPr>
          <w:rStyle w:val="abc"/>
          <w:b w:val="0"/>
          <w:sz w:val="32"/>
          <w:szCs w:val="32"/>
        </w:rPr>
      </w:pPr>
      <w:r w:rsidRPr="00F80E23">
        <w:rPr>
          <w:rStyle w:val="abc"/>
          <w:sz w:val="32"/>
          <w:szCs w:val="32"/>
        </w:rPr>
        <w:t>Täydennetään ympyrän yhtälö neliöksi.</w:t>
      </w:r>
    </w:p>
    <w:p w14:paraId="7A9235ED" w14:textId="77777777" w:rsidR="004F0FDD" w:rsidRPr="00F80E23" w:rsidRDefault="004F0FDD" w:rsidP="004F0FDD">
      <w:pPr>
        <w:pStyle w:val="ratkaisusis"/>
        <w:rPr>
          <w:rStyle w:val="abc"/>
          <w:b w:val="0"/>
          <w:sz w:val="32"/>
          <w:szCs w:val="32"/>
          <w:lang w:val="en-US"/>
        </w:rPr>
      </w:pPr>
      <w:r w:rsidRPr="00F80E23">
        <w:rPr>
          <w:i/>
          <w:sz w:val="32"/>
          <w:szCs w:val="32"/>
        </w:rPr>
        <w:t xml:space="preserve">      </w:t>
      </w:r>
      <w:proofErr w:type="gramStart"/>
      <w:r w:rsidRPr="00F80E23">
        <w:rPr>
          <w:i/>
          <w:sz w:val="32"/>
          <w:szCs w:val="32"/>
          <w:lang w:val="en-US"/>
        </w:rPr>
        <w:t>x</w:t>
      </w:r>
      <w:r w:rsidRPr="00F80E23">
        <w:rPr>
          <w:sz w:val="32"/>
          <w:szCs w:val="32"/>
          <w:vertAlign w:val="superscript"/>
          <w:lang w:val="en-US"/>
        </w:rPr>
        <w:t>2</w:t>
      </w:r>
      <w:proofErr w:type="gramEnd"/>
      <w:r w:rsidRPr="00F80E23">
        <w:rPr>
          <w:sz w:val="32"/>
          <w:szCs w:val="32"/>
          <w:lang w:val="en-US"/>
        </w:rPr>
        <w:t xml:space="preserve"> + </w:t>
      </w:r>
      <w:r w:rsidRPr="00F80E23">
        <w:rPr>
          <w:i/>
          <w:sz w:val="32"/>
          <w:szCs w:val="32"/>
          <w:lang w:val="en-US"/>
        </w:rPr>
        <w:t>y</w:t>
      </w:r>
      <w:r w:rsidRPr="00F80E23">
        <w:rPr>
          <w:sz w:val="32"/>
          <w:szCs w:val="32"/>
          <w:vertAlign w:val="superscript"/>
          <w:lang w:val="en-US"/>
        </w:rPr>
        <w:t>2</w:t>
      </w:r>
      <w:r w:rsidRPr="00F80E23">
        <w:rPr>
          <w:sz w:val="32"/>
          <w:szCs w:val="32"/>
          <w:lang w:val="en-US"/>
        </w:rPr>
        <w:t xml:space="preserve"> + </w:t>
      </w:r>
      <w:r w:rsidRPr="00F80E23">
        <w:rPr>
          <w:i/>
          <w:sz w:val="32"/>
          <w:szCs w:val="32"/>
          <w:lang w:val="en-US"/>
        </w:rPr>
        <w:t>ax</w:t>
      </w:r>
      <w:r w:rsidRPr="00F80E23">
        <w:rPr>
          <w:sz w:val="32"/>
          <w:szCs w:val="32"/>
          <w:lang w:val="en-US"/>
        </w:rPr>
        <w:t xml:space="preserve"> − </w:t>
      </w:r>
      <w:r w:rsidRPr="00F80E23">
        <w:rPr>
          <w:i/>
          <w:sz w:val="32"/>
          <w:szCs w:val="32"/>
          <w:lang w:val="en-US"/>
        </w:rPr>
        <w:t>a</w:t>
      </w:r>
      <w:r w:rsidRPr="00F80E23">
        <w:rPr>
          <w:sz w:val="32"/>
          <w:szCs w:val="32"/>
          <w:vertAlign w:val="superscript"/>
          <w:lang w:val="en-US"/>
        </w:rPr>
        <w:t>2</w:t>
      </w:r>
      <w:r w:rsidRPr="00F80E23">
        <w:rPr>
          <w:sz w:val="32"/>
          <w:szCs w:val="32"/>
          <w:lang w:val="en-US"/>
        </w:rPr>
        <w:t xml:space="preserve"> − 1 = 0</w:t>
      </w:r>
    </w:p>
    <w:p w14:paraId="562BC0CE" w14:textId="4FE5F313" w:rsidR="004F0FDD" w:rsidRPr="00F80E23" w:rsidRDefault="004F0FDD" w:rsidP="004F0FDD">
      <w:pPr>
        <w:pStyle w:val="ratkaisusis"/>
        <w:rPr>
          <w:sz w:val="32"/>
          <w:szCs w:val="32"/>
          <w:lang w:val="en-US"/>
        </w:rPr>
      </w:pPr>
      <w:r w:rsidRPr="00F80E23">
        <w:rPr>
          <w:i/>
          <w:sz w:val="32"/>
          <w:szCs w:val="32"/>
          <w:lang w:val="en-US"/>
        </w:rPr>
        <w:t xml:space="preserve">       </w:t>
      </w:r>
      <w:proofErr w:type="gramStart"/>
      <w:r w:rsidRPr="00F80E23">
        <w:rPr>
          <w:i/>
          <w:sz w:val="32"/>
          <w:szCs w:val="32"/>
          <w:lang w:val="en-US"/>
        </w:rPr>
        <w:t>x</w:t>
      </w:r>
      <w:r w:rsidRPr="00F80E23">
        <w:rPr>
          <w:sz w:val="32"/>
          <w:szCs w:val="32"/>
          <w:vertAlign w:val="superscript"/>
          <w:lang w:val="en-US"/>
        </w:rPr>
        <w:t>2</w:t>
      </w:r>
      <w:proofErr w:type="gramEnd"/>
      <w:r w:rsidRPr="00F80E23">
        <w:rPr>
          <w:sz w:val="32"/>
          <w:szCs w:val="32"/>
          <w:lang w:val="en-US"/>
        </w:rPr>
        <w:t xml:space="preserve"> + </w:t>
      </w:r>
      <w:r w:rsidRPr="00F80E23">
        <w:rPr>
          <w:i/>
          <w:sz w:val="32"/>
          <w:szCs w:val="32"/>
          <w:lang w:val="en-US"/>
        </w:rPr>
        <w:t>ax</w:t>
      </w:r>
      <w:r w:rsidRPr="00F80E23">
        <w:rPr>
          <w:sz w:val="32"/>
          <w:szCs w:val="32"/>
          <w:lang w:val="en-US"/>
        </w:rPr>
        <w:t xml:space="preserve"> +</w:t>
      </w:r>
      <w:r w:rsidR="004A7C27" w:rsidRPr="00F80E23">
        <w:rPr>
          <w:sz w:val="32"/>
          <w:szCs w:val="32"/>
          <w:lang w:val="en-US"/>
        </w:rPr>
        <w:t xml:space="preserve">     </w:t>
      </w:r>
      <w:r w:rsidRPr="00F80E23">
        <w:rPr>
          <w:sz w:val="32"/>
          <w:szCs w:val="32"/>
          <w:lang w:val="en-US"/>
        </w:rPr>
        <w:t xml:space="preserve"> </w:t>
      </w:r>
      <w:r w:rsidRPr="00F80E23">
        <w:rPr>
          <w:i/>
          <w:sz w:val="32"/>
          <w:szCs w:val="32"/>
          <w:lang w:val="en-US"/>
        </w:rPr>
        <w:t>y</w:t>
      </w:r>
      <w:r w:rsidRPr="00F80E23">
        <w:rPr>
          <w:sz w:val="32"/>
          <w:szCs w:val="32"/>
          <w:vertAlign w:val="superscript"/>
          <w:lang w:val="en-US"/>
        </w:rPr>
        <w:t>2</w:t>
      </w:r>
      <w:r w:rsidR="004A7C27" w:rsidRPr="00F80E23">
        <w:rPr>
          <w:sz w:val="32"/>
          <w:szCs w:val="32"/>
          <w:vertAlign w:val="superscript"/>
          <w:lang w:val="en-US"/>
        </w:rPr>
        <w:t xml:space="preserve">         </w:t>
      </w:r>
      <w:r w:rsidRPr="00F80E23">
        <w:rPr>
          <w:sz w:val="32"/>
          <w:szCs w:val="32"/>
          <w:lang w:val="en-US"/>
        </w:rPr>
        <w:t xml:space="preserve">− </w:t>
      </w:r>
      <w:r w:rsidRPr="00F80E23">
        <w:rPr>
          <w:i/>
          <w:sz w:val="32"/>
          <w:szCs w:val="32"/>
          <w:lang w:val="en-US"/>
        </w:rPr>
        <w:t>a</w:t>
      </w:r>
      <w:r w:rsidRPr="00F80E23">
        <w:rPr>
          <w:sz w:val="32"/>
          <w:szCs w:val="32"/>
          <w:vertAlign w:val="superscript"/>
          <w:lang w:val="en-US"/>
        </w:rPr>
        <w:t>2</w:t>
      </w:r>
      <w:r w:rsidRPr="00F80E23">
        <w:rPr>
          <w:sz w:val="32"/>
          <w:szCs w:val="32"/>
          <w:lang w:val="en-US"/>
        </w:rPr>
        <w:t xml:space="preserve"> − 1 = 0</w:t>
      </w:r>
    </w:p>
    <w:p w14:paraId="6790747A" w14:textId="286948D0" w:rsidR="004F0FDD" w:rsidRPr="00EA549E" w:rsidRDefault="004F0FDD" w:rsidP="004F0FDD">
      <w:pPr>
        <w:pStyle w:val="ratkaisusis"/>
        <w:rPr>
          <w:sz w:val="32"/>
          <w:szCs w:val="32"/>
          <w:lang w:val="en-US"/>
        </w:rPr>
      </w:pPr>
      <w:proofErr w:type="gramStart"/>
      <w:r w:rsidRPr="00F80E23">
        <w:rPr>
          <w:i/>
          <w:sz w:val="32"/>
          <w:szCs w:val="32"/>
          <w:lang w:val="en-US"/>
        </w:rPr>
        <w:t>x</w:t>
      </w:r>
      <w:r w:rsidRPr="00F80E23">
        <w:rPr>
          <w:sz w:val="32"/>
          <w:szCs w:val="32"/>
          <w:vertAlign w:val="superscript"/>
          <w:lang w:val="en-US"/>
        </w:rPr>
        <w:t>2</w:t>
      </w:r>
      <w:proofErr w:type="gramEnd"/>
      <w:r w:rsidRPr="00F80E23">
        <w:rPr>
          <w:sz w:val="32"/>
          <w:szCs w:val="32"/>
          <w:lang w:val="en-US"/>
        </w:rPr>
        <w:t xml:space="preserve"> + 2 </w:t>
      </w:r>
      <w:r w:rsidRPr="00F80E23">
        <w:rPr>
          <w:rFonts w:ascii="Cambria Math" w:hAnsi="Cambria Math" w:cs="Cambria Math"/>
          <w:sz w:val="32"/>
          <w:szCs w:val="32"/>
          <w:lang w:val="en-US"/>
        </w:rPr>
        <w:t>⋅</w:t>
      </w:r>
      <w:r w:rsidRPr="00F80E23">
        <w:rPr>
          <w:sz w:val="32"/>
          <w:szCs w:val="32"/>
          <w:lang w:val="en-US"/>
        </w:rPr>
        <w:t xml:space="preserve"> </w:t>
      </w:r>
      <w:r w:rsidRPr="00F80E23">
        <w:rPr>
          <w:position w:val="-18"/>
          <w:sz w:val="32"/>
          <w:szCs w:val="32"/>
        </w:rPr>
        <w:object w:dxaOrig="220" w:dyaOrig="499" w14:anchorId="0D5A8617">
          <v:shape id="_x0000_i1053" type="#_x0000_t75" style="width:10.8pt;height:24pt" o:ole="">
            <v:imagedata r:id="rId41" o:title=""/>
          </v:shape>
          <o:OLEObject Type="Embed" ProgID="Equation.DSMT4" ShapeID="_x0000_i1053" DrawAspect="Content" ObjectID="_1650958556" r:id="rId42"/>
        </w:object>
      </w:r>
      <w:r w:rsidRPr="00F80E23">
        <w:rPr>
          <w:i/>
          <w:sz w:val="32"/>
          <w:szCs w:val="32"/>
          <w:lang w:val="en-US"/>
        </w:rPr>
        <w:t>a</w:t>
      </w:r>
      <w:r w:rsidRPr="00F80E23">
        <w:rPr>
          <w:sz w:val="32"/>
          <w:szCs w:val="32"/>
          <w:lang w:val="en-US"/>
        </w:rPr>
        <w:t xml:space="preserve"> </w:t>
      </w:r>
      <w:r w:rsidRPr="00F80E23">
        <w:rPr>
          <w:rFonts w:ascii="Cambria Math" w:hAnsi="Cambria Math" w:cs="Cambria Math"/>
          <w:sz w:val="32"/>
          <w:szCs w:val="32"/>
          <w:lang w:val="en-US"/>
        </w:rPr>
        <w:t>⋅</w:t>
      </w:r>
      <w:r w:rsidRPr="00F80E23">
        <w:rPr>
          <w:sz w:val="32"/>
          <w:szCs w:val="32"/>
          <w:lang w:val="en-US"/>
        </w:rPr>
        <w:t xml:space="preserve"> </w:t>
      </w:r>
      <w:r w:rsidRPr="00F80E23">
        <w:rPr>
          <w:i/>
          <w:sz w:val="32"/>
          <w:szCs w:val="32"/>
          <w:lang w:val="en-US"/>
        </w:rPr>
        <w:t>x</w:t>
      </w:r>
      <w:r w:rsidRPr="00F80E23">
        <w:rPr>
          <w:sz w:val="32"/>
          <w:szCs w:val="32"/>
          <w:lang w:val="en-US"/>
        </w:rPr>
        <w:t xml:space="preserve"> + </w:t>
      </w:r>
      <w:r w:rsidRPr="00F80E23">
        <w:rPr>
          <w:position w:val="-18"/>
          <w:sz w:val="32"/>
          <w:szCs w:val="32"/>
        </w:rPr>
        <w:object w:dxaOrig="220" w:dyaOrig="499" w14:anchorId="64D6DDDF">
          <v:shape id="_x0000_i1054" type="#_x0000_t75" style="width:10.8pt;height:24pt" o:ole="">
            <v:imagedata r:id="rId43" o:title=""/>
          </v:shape>
          <o:OLEObject Type="Embed" ProgID="Equation.DSMT4" ShapeID="_x0000_i1054" DrawAspect="Content" ObjectID="_1650958557" r:id="rId44"/>
        </w:object>
      </w:r>
      <w:r w:rsidR="00EA549E" w:rsidRPr="00EA549E">
        <w:rPr>
          <w:sz w:val="32"/>
          <w:szCs w:val="32"/>
          <w:lang w:val="en-US"/>
        </w:rPr>
        <w:t>a</w:t>
      </w:r>
      <w:r w:rsidR="00EA549E">
        <w:rPr>
          <w:sz w:val="32"/>
          <w:szCs w:val="32"/>
          <w:lang w:val="en-US"/>
        </w:rPr>
        <w:t>^2</w:t>
      </w:r>
      <w:r w:rsidRPr="00F80E23">
        <w:rPr>
          <w:sz w:val="32"/>
          <w:szCs w:val="32"/>
          <w:lang w:val="en-US"/>
        </w:rPr>
        <w:t xml:space="preserve"> + </w:t>
      </w:r>
      <w:r w:rsidRPr="00F80E23">
        <w:rPr>
          <w:i/>
          <w:sz w:val="32"/>
          <w:szCs w:val="32"/>
          <w:lang w:val="en-US"/>
        </w:rPr>
        <w:t>y</w:t>
      </w:r>
      <w:r w:rsidRPr="00F80E23">
        <w:rPr>
          <w:sz w:val="32"/>
          <w:szCs w:val="32"/>
          <w:vertAlign w:val="superscript"/>
          <w:lang w:val="en-US"/>
        </w:rPr>
        <w:t>2</w:t>
      </w:r>
      <w:r w:rsidRPr="00F80E23">
        <w:rPr>
          <w:sz w:val="32"/>
          <w:szCs w:val="32"/>
          <w:lang w:val="en-US"/>
        </w:rPr>
        <w:t xml:space="preserve"> = </w:t>
      </w:r>
      <w:r w:rsidRPr="00F80E23">
        <w:rPr>
          <w:i/>
          <w:sz w:val="32"/>
          <w:szCs w:val="32"/>
          <w:lang w:val="en-US"/>
        </w:rPr>
        <w:t>a</w:t>
      </w:r>
      <w:r w:rsidRPr="00F80E23">
        <w:rPr>
          <w:sz w:val="32"/>
          <w:szCs w:val="32"/>
          <w:vertAlign w:val="superscript"/>
          <w:lang w:val="en-US"/>
        </w:rPr>
        <w:t>2</w:t>
      </w:r>
      <w:r w:rsidRPr="00F80E23">
        <w:rPr>
          <w:sz w:val="32"/>
          <w:szCs w:val="32"/>
          <w:lang w:val="en-US"/>
        </w:rPr>
        <w:t xml:space="preserve"> + 1 + </w:t>
      </w:r>
      <w:r w:rsidRPr="00F80E23">
        <w:rPr>
          <w:position w:val="-18"/>
          <w:sz w:val="32"/>
          <w:szCs w:val="32"/>
        </w:rPr>
        <w:object w:dxaOrig="220" w:dyaOrig="499" w14:anchorId="220A92B9">
          <v:shape id="_x0000_i1055" type="#_x0000_t75" style="width:10.8pt;height:24pt" o:ole="">
            <v:imagedata r:id="rId45" o:title=""/>
          </v:shape>
          <o:OLEObject Type="Embed" ProgID="Equation.DSMT4" ShapeID="_x0000_i1055" DrawAspect="Content" ObjectID="_1650958558" r:id="rId46"/>
        </w:object>
      </w:r>
      <w:r w:rsidR="00EA549E">
        <w:rPr>
          <w:sz w:val="32"/>
          <w:szCs w:val="32"/>
        </w:rPr>
        <w:t>a^2</w:t>
      </w:r>
    </w:p>
    <w:p w14:paraId="13AB83A2" w14:textId="5471B053" w:rsidR="004A7C27" w:rsidRPr="00F80E23" w:rsidRDefault="004A7C27" w:rsidP="004F0FDD">
      <w:pPr>
        <w:pStyle w:val="ratkaisusis"/>
        <w:rPr>
          <w:sz w:val="32"/>
          <w:szCs w:val="32"/>
          <w:lang w:val="en-US"/>
        </w:rPr>
      </w:pPr>
      <w:r w:rsidRPr="00F80E23">
        <w:rPr>
          <w:i/>
          <w:sz w:val="32"/>
          <w:szCs w:val="32"/>
          <w:lang w:val="en-US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val="en-US"/>
          </w:rPr>
          <m:t>(x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  <w:lang w:val="en-US"/>
          </w:rPr>
          <m:t>a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sz w:val="32"/>
                <w:szCs w:val="32"/>
                <w:lang w:val="en-US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  <w:lang w:val="en-US"/>
          </w:rPr>
          <m:t>+(y-0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sz w:val="32"/>
                <w:szCs w:val="32"/>
                <w:lang w:val="en-US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32"/>
                <w:szCs w:val="32"/>
                <w:lang w:val="en-US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  <w:lang w:val="en-US"/>
          </w:rPr>
          <m:t>+1</m:t>
        </m:r>
      </m:oMath>
    </w:p>
    <w:p w14:paraId="2BD15DC3" w14:textId="6C9AAB16" w:rsidR="004F0FDD" w:rsidRPr="000A41F8" w:rsidRDefault="004F0FDD" w:rsidP="004F0FDD">
      <w:pPr>
        <w:pStyle w:val="ratkaisusis"/>
        <w:rPr>
          <w:sz w:val="32"/>
          <w:szCs w:val="32"/>
        </w:rPr>
      </w:pPr>
      <w:r w:rsidRPr="000A41F8">
        <w:rPr>
          <w:sz w:val="32"/>
          <w:szCs w:val="32"/>
        </w:rPr>
        <w:t xml:space="preserve">                 </w:t>
      </w:r>
    </w:p>
    <w:p w14:paraId="1A06DBD5" w14:textId="77777777" w:rsidR="004F0FDD" w:rsidRPr="000A41F8" w:rsidRDefault="004F0FDD" w:rsidP="004F0FDD">
      <w:pPr>
        <w:pStyle w:val="ratkaisusis"/>
        <w:rPr>
          <w:sz w:val="32"/>
          <w:szCs w:val="32"/>
        </w:rPr>
      </w:pPr>
    </w:p>
    <w:p w14:paraId="142C33A1" w14:textId="37768CD3" w:rsidR="004F0FDD" w:rsidRPr="00F80E23" w:rsidRDefault="004F0FDD" w:rsidP="004F0FDD">
      <w:pPr>
        <w:pStyle w:val="ratkaisusis"/>
        <w:rPr>
          <w:sz w:val="32"/>
          <w:szCs w:val="32"/>
        </w:rPr>
      </w:pPr>
      <w:r w:rsidRPr="00F80E23">
        <w:rPr>
          <w:sz w:val="32"/>
          <w:szCs w:val="32"/>
        </w:rPr>
        <w:t xml:space="preserve">Riippumatta </w:t>
      </w:r>
      <w:r w:rsidRPr="00F80E23">
        <w:rPr>
          <w:i/>
          <w:sz w:val="32"/>
          <w:szCs w:val="32"/>
        </w:rPr>
        <w:t>a</w:t>
      </w:r>
      <w:r w:rsidRPr="00F80E23">
        <w:rPr>
          <w:sz w:val="32"/>
          <w:szCs w:val="32"/>
        </w:rPr>
        <w:t>:n arvosta</w:t>
      </w:r>
      <w:r w:rsidR="000A41F8">
        <w:rPr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1</m:t>
        </m:r>
      </m:oMath>
      <w:r w:rsidRPr="00F80E23">
        <w:rPr>
          <w:sz w:val="32"/>
          <w:szCs w:val="32"/>
        </w:rPr>
        <w:t xml:space="preserve">  on aina positiivinen, joten yhtälö esittää ympyrää.</w:t>
      </w:r>
    </w:p>
    <w:p w14:paraId="7EC55245" w14:textId="40F31140" w:rsidR="004F0FDD" w:rsidRPr="00F80E23" w:rsidRDefault="004F0FDD" w:rsidP="004F0FDD">
      <w:pPr>
        <w:pStyle w:val="ratkaisusis"/>
        <w:rPr>
          <w:sz w:val="32"/>
          <w:szCs w:val="32"/>
        </w:rPr>
      </w:pPr>
      <w:r w:rsidRPr="00F80E23">
        <w:rPr>
          <w:sz w:val="32"/>
          <w:szCs w:val="32"/>
        </w:rPr>
        <w:t xml:space="preserve">Ympyrän pinta-ala on pienin, kun säde on pienin eli kun </w:t>
      </w:r>
      <w:r w:rsidRPr="00F80E23">
        <w:rPr>
          <w:i/>
          <w:sz w:val="32"/>
          <w:szCs w:val="32"/>
        </w:rPr>
        <w:t>r</w:t>
      </w:r>
      <w:r w:rsidRPr="00F80E23">
        <w:rPr>
          <w:sz w:val="32"/>
          <w:szCs w:val="32"/>
          <w:vertAlign w:val="superscript"/>
        </w:rPr>
        <w:t>2</w:t>
      </w:r>
      <w:r w:rsidRPr="00F80E23">
        <w:rPr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1</m:t>
        </m:r>
      </m:oMath>
      <w:r w:rsidRPr="00F80E23">
        <w:rPr>
          <w:sz w:val="32"/>
          <w:szCs w:val="32"/>
        </w:rPr>
        <w:t xml:space="preserve"> on pienin.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1</m:t>
        </m:r>
      </m:oMath>
      <w:r w:rsidRPr="00F80E23">
        <w:rPr>
          <w:sz w:val="32"/>
          <w:szCs w:val="32"/>
        </w:rPr>
        <w:t xml:space="preserve"> on pienin, kun </w:t>
      </w:r>
      <w:r w:rsidRPr="00F80E23">
        <w:rPr>
          <w:i/>
          <w:sz w:val="32"/>
          <w:szCs w:val="32"/>
        </w:rPr>
        <w:t>a</w:t>
      </w:r>
      <w:r w:rsidRPr="00F80E23">
        <w:rPr>
          <w:sz w:val="32"/>
          <w:szCs w:val="32"/>
          <w:vertAlign w:val="superscript"/>
        </w:rPr>
        <w:t>2</w:t>
      </w:r>
      <w:r w:rsidRPr="00F80E23">
        <w:rPr>
          <w:sz w:val="32"/>
          <w:szCs w:val="32"/>
        </w:rPr>
        <w:t xml:space="preserve"> on pienin eli kun </w:t>
      </w:r>
      <w:r w:rsidRPr="00F80E23">
        <w:rPr>
          <w:i/>
          <w:sz w:val="32"/>
          <w:szCs w:val="32"/>
        </w:rPr>
        <w:t>a</w:t>
      </w:r>
      <w:r w:rsidRPr="00F80E23">
        <w:rPr>
          <w:sz w:val="32"/>
          <w:szCs w:val="32"/>
        </w:rPr>
        <w:t xml:space="preserve"> = 0.</w:t>
      </w:r>
    </w:p>
    <w:p w14:paraId="72F21667" w14:textId="77777777" w:rsidR="004F0FDD" w:rsidRPr="00F80E23" w:rsidRDefault="004F0FDD" w:rsidP="004F0FDD">
      <w:pPr>
        <w:pStyle w:val="ratkaisusis"/>
        <w:rPr>
          <w:rStyle w:val="abc"/>
          <w:b w:val="0"/>
          <w:sz w:val="32"/>
          <w:szCs w:val="32"/>
        </w:rPr>
      </w:pPr>
    </w:p>
    <w:p w14:paraId="4C5258A4" w14:textId="2C21A7EF" w:rsidR="004F0FDD" w:rsidRPr="00F80E23" w:rsidRDefault="004F0FDD" w:rsidP="004F0FDD">
      <w:pPr>
        <w:pStyle w:val="ratkaisusis"/>
        <w:rPr>
          <w:rStyle w:val="abc"/>
          <w:b w:val="0"/>
          <w:sz w:val="32"/>
          <w:szCs w:val="32"/>
        </w:rPr>
      </w:pPr>
      <w:r w:rsidRPr="00F80E23">
        <w:rPr>
          <w:rStyle w:val="abc"/>
          <w:sz w:val="32"/>
          <w:szCs w:val="32"/>
        </w:rPr>
        <w:t xml:space="preserve">Tällöin ympyrän säde on </w:t>
      </w:r>
      <w:r w:rsidR="000A41F8">
        <w:rPr>
          <w:sz w:val="32"/>
          <w:szCs w:val="32"/>
        </w:rPr>
        <w:t>1</w:t>
      </w:r>
    </w:p>
    <w:p w14:paraId="0E1F62B9" w14:textId="4B09A07A" w:rsidR="004F0FDD" w:rsidRPr="00F80E23" w:rsidRDefault="004F0FDD" w:rsidP="004F0FDD">
      <w:pPr>
        <w:pStyle w:val="ratkaisusis"/>
        <w:rPr>
          <w:rStyle w:val="abc"/>
          <w:b w:val="0"/>
          <w:sz w:val="32"/>
          <w:szCs w:val="32"/>
        </w:rPr>
      </w:pPr>
      <w:r w:rsidRPr="00F80E23">
        <w:rPr>
          <w:rStyle w:val="abc"/>
          <w:sz w:val="32"/>
          <w:szCs w:val="32"/>
        </w:rPr>
        <w:t xml:space="preserve">Pinta-ala on </w:t>
      </w:r>
      <w:r w:rsidR="000A41F8">
        <w:rPr>
          <w:sz w:val="32"/>
          <w:szCs w:val="32"/>
        </w:rPr>
        <w:t>π</w:t>
      </w:r>
    </w:p>
    <w:p w14:paraId="77B69BD1" w14:textId="77777777" w:rsidR="004F0FDD" w:rsidRDefault="004F0FDD"/>
    <w:p w14:paraId="5846EE18" w14:textId="0CDB2D09" w:rsidR="00CD2E88" w:rsidRDefault="00CD2E88">
      <w:pPr>
        <w:rPr>
          <w:rStyle w:val="abc"/>
          <w:b w:val="0"/>
          <w:color w:val="000000" w:themeColor="text1"/>
        </w:rPr>
      </w:pPr>
      <w:r w:rsidRPr="00CD2E88">
        <w:rPr>
          <w:rStyle w:val="abc"/>
          <w:b w:val="0"/>
          <w:color w:val="000000" w:themeColor="text1"/>
        </w:rPr>
        <w:t xml:space="preserve">6. </w:t>
      </w:r>
      <w:r w:rsidRPr="00CD2E88">
        <w:rPr>
          <w:rStyle w:val="abc"/>
          <w:b w:val="0"/>
          <w:color w:val="000000" w:themeColor="text1"/>
        </w:rPr>
        <w:t xml:space="preserve">Ympyrällä on pisteet (0, 1) ja (2, 1) sekä suora </w:t>
      </w:r>
      <w:r w:rsidRPr="00CD2E88">
        <w:rPr>
          <w:rStyle w:val="abc"/>
          <w:b w:val="0"/>
          <w:i/>
          <w:color w:val="000000" w:themeColor="text1"/>
        </w:rPr>
        <w:t>y</w:t>
      </w:r>
      <w:r w:rsidRPr="00CD2E88">
        <w:rPr>
          <w:rStyle w:val="abc"/>
          <w:b w:val="0"/>
          <w:color w:val="000000" w:themeColor="text1"/>
        </w:rPr>
        <w:t xml:space="preserve"> = </w:t>
      </w:r>
      <w:r w:rsidRPr="00CD2E88">
        <w:rPr>
          <w:rStyle w:val="abc"/>
          <w:b w:val="0"/>
          <w:i/>
          <w:color w:val="000000" w:themeColor="text1"/>
        </w:rPr>
        <w:t>x</w:t>
      </w:r>
      <w:r w:rsidRPr="00CD2E88">
        <w:rPr>
          <w:rStyle w:val="abc"/>
          <w:b w:val="0"/>
          <w:color w:val="000000" w:themeColor="text1"/>
        </w:rPr>
        <w:t xml:space="preserve"> + 3 on ympyrän tangentti. Ratkaise </w:t>
      </w:r>
      <w:r>
        <w:rPr>
          <w:rStyle w:val="abc"/>
          <w:b w:val="0"/>
          <w:color w:val="000000" w:themeColor="text1"/>
        </w:rPr>
        <w:t>ympyrän yhtälö. Piirrä lopuksi kuva.</w:t>
      </w:r>
    </w:p>
    <w:p w14:paraId="4F5B74A8" w14:textId="02972854" w:rsidR="004F0FDD" w:rsidRDefault="004F0FDD">
      <w:pPr>
        <w:rPr>
          <w:rStyle w:val="abc"/>
          <w:b w:val="0"/>
          <w:color w:val="000000" w:themeColor="text1"/>
        </w:rPr>
      </w:pPr>
    </w:p>
    <w:p w14:paraId="6573E581" w14:textId="77777777" w:rsidR="004F0FDD" w:rsidRDefault="004F0FDD" w:rsidP="004F0FDD">
      <w:pPr>
        <w:pStyle w:val="ratkaisusis"/>
        <w:rPr>
          <w:rStyle w:val="abc"/>
          <w:b w:val="0"/>
        </w:rPr>
      </w:pPr>
      <w:r w:rsidRPr="0088096F">
        <w:rPr>
          <w:rStyle w:val="abc"/>
        </w:rPr>
        <w:t>Ratkaisu</w:t>
      </w:r>
    </w:p>
    <w:p w14:paraId="2A388312" w14:textId="77777777" w:rsidR="004F0FDD" w:rsidRDefault="004F0FDD" w:rsidP="004F0FDD">
      <w:pPr>
        <w:pStyle w:val="ratkaisusis"/>
        <w:rPr>
          <w:rStyle w:val="abc"/>
          <w:b w:val="0"/>
        </w:rPr>
      </w:pPr>
      <w:r>
        <w:rPr>
          <w:rStyle w:val="abc"/>
        </w:rPr>
        <w:t>Ympyrän keskipiste (</w:t>
      </w:r>
      <w:r>
        <w:rPr>
          <w:rStyle w:val="abc"/>
          <w:i/>
        </w:rPr>
        <w:t>x</w:t>
      </w:r>
      <w:r>
        <w:rPr>
          <w:rStyle w:val="abc"/>
          <w:vertAlign w:val="subscript"/>
        </w:rPr>
        <w:t>0</w:t>
      </w:r>
      <w:r>
        <w:rPr>
          <w:rStyle w:val="abc"/>
        </w:rPr>
        <w:t xml:space="preserve">, </w:t>
      </w:r>
      <w:r>
        <w:rPr>
          <w:rStyle w:val="abc"/>
          <w:i/>
        </w:rPr>
        <w:t>y</w:t>
      </w:r>
      <w:r>
        <w:rPr>
          <w:rStyle w:val="abc"/>
          <w:vertAlign w:val="subscript"/>
        </w:rPr>
        <w:t>0</w:t>
      </w:r>
      <w:r>
        <w:rPr>
          <w:rStyle w:val="abc"/>
        </w:rPr>
        <w:t xml:space="preserve">) on säteen </w:t>
      </w:r>
      <w:r>
        <w:rPr>
          <w:rStyle w:val="abc"/>
          <w:i/>
        </w:rPr>
        <w:t>r</w:t>
      </w:r>
      <w:r>
        <w:rPr>
          <w:rStyle w:val="abc"/>
        </w:rPr>
        <w:t xml:space="preserve"> etäisyydellä molemmista ympyrän kehän pisteistä sekä suorasta </w:t>
      </w:r>
      <w:r>
        <w:rPr>
          <w:rStyle w:val="abc"/>
          <w:i/>
        </w:rPr>
        <w:t>y</w:t>
      </w:r>
      <w:r>
        <w:rPr>
          <w:rStyle w:val="abc"/>
        </w:rPr>
        <w:t xml:space="preserve"> = </w:t>
      </w:r>
      <w:r>
        <w:rPr>
          <w:rStyle w:val="abc"/>
          <w:i/>
        </w:rPr>
        <w:t>x</w:t>
      </w:r>
      <w:r>
        <w:rPr>
          <w:rStyle w:val="abc"/>
        </w:rPr>
        <w:t xml:space="preserve"> + 3 eli </w:t>
      </w:r>
      <w:r>
        <w:rPr>
          <w:rStyle w:val="abc"/>
          <w:i/>
        </w:rPr>
        <w:t>x</w:t>
      </w:r>
      <w:r>
        <w:rPr>
          <w:rStyle w:val="abc"/>
        </w:rPr>
        <w:t xml:space="preserve"> </w:t>
      </w:r>
      <w:r w:rsidRPr="003A2E0C">
        <w:rPr>
          <w:rStyle w:val="abc"/>
        </w:rPr>
        <w:t>−</w:t>
      </w:r>
      <w:r>
        <w:rPr>
          <w:rStyle w:val="abc"/>
        </w:rPr>
        <w:t xml:space="preserve"> </w:t>
      </w:r>
      <w:r>
        <w:rPr>
          <w:rStyle w:val="abc"/>
          <w:i/>
        </w:rPr>
        <w:t>y</w:t>
      </w:r>
      <w:r>
        <w:rPr>
          <w:rStyle w:val="abc"/>
        </w:rPr>
        <w:t xml:space="preserve"> + 3 = 0.</w:t>
      </w:r>
    </w:p>
    <w:p w14:paraId="55091105" w14:textId="77777777" w:rsidR="004F0FDD" w:rsidRDefault="004F0FDD" w:rsidP="004F0FDD">
      <w:pPr>
        <w:pStyle w:val="ratkaisusis"/>
        <w:rPr>
          <w:rStyle w:val="abc"/>
          <w:b w:val="0"/>
        </w:rPr>
      </w:pPr>
    </w:p>
    <w:p w14:paraId="57DED198" w14:textId="77777777" w:rsidR="004F0FDD" w:rsidRDefault="004F0FDD" w:rsidP="004F0FDD">
      <w:pPr>
        <w:pStyle w:val="ratkaisusis"/>
        <w:rPr>
          <w:rStyle w:val="abc"/>
          <w:b w:val="0"/>
        </w:rPr>
      </w:pPr>
      <w:r>
        <w:rPr>
          <w:rStyle w:val="abc"/>
        </w:rPr>
        <w:t>Saadaan yhtälöryhmä:</w:t>
      </w:r>
    </w:p>
    <w:p w14:paraId="1A1B99D3" w14:textId="77777777" w:rsidR="004F0FDD" w:rsidRDefault="004F0FDD" w:rsidP="004F0FDD">
      <w:pPr>
        <w:pStyle w:val="ratkaisusis"/>
        <w:rPr>
          <w:rStyle w:val="abc"/>
          <w:b w:val="0"/>
        </w:rPr>
      </w:pPr>
      <w:r w:rsidRPr="00847742">
        <w:rPr>
          <w:position w:val="-64"/>
        </w:rPr>
        <w:object w:dxaOrig="2320" w:dyaOrig="1400" w14:anchorId="2B32C8AF">
          <v:shape id="_x0000_i1071" type="#_x0000_t75" style="width:116.4pt;height:70.2pt" o:ole="">
            <v:imagedata r:id="rId47" o:title=""/>
          </v:shape>
          <o:OLEObject Type="Embed" ProgID="Equation.DSMT4" ShapeID="_x0000_i1071" DrawAspect="Content" ObjectID="_1650958559" r:id="rId48"/>
        </w:object>
      </w:r>
      <w:r>
        <w:t xml:space="preserve"> </w:t>
      </w:r>
    </w:p>
    <w:p w14:paraId="2FE8F2D1" w14:textId="77777777" w:rsidR="004F0FDD" w:rsidRDefault="004F0FDD" w:rsidP="004F0FDD">
      <w:pPr>
        <w:pStyle w:val="ratkaisusis"/>
        <w:rPr>
          <w:rStyle w:val="abc"/>
          <w:b w:val="0"/>
        </w:rPr>
      </w:pPr>
    </w:p>
    <w:p w14:paraId="16B81A7D" w14:textId="77777777" w:rsidR="004F0FDD" w:rsidRDefault="004F0FDD" w:rsidP="004F0FDD">
      <w:pPr>
        <w:pStyle w:val="ratkaisusis"/>
        <w:rPr>
          <w:rStyle w:val="abc"/>
          <w:b w:val="0"/>
        </w:rPr>
      </w:pPr>
      <w:r w:rsidRPr="00D628BB">
        <w:rPr>
          <w:position w:val="-10"/>
        </w:rPr>
        <w:object w:dxaOrig="4300" w:dyaOrig="340" w14:anchorId="5649BA10">
          <v:shape id="_x0000_i1072" type="#_x0000_t75" style="width:215.4pt;height:16.8pt" o:ole="">
            <v:imagedata r:id="rId49" o:title=""/>
          </v:shape>
          <o:OLEObject Type="Embed" ProgID="Equation.DSMT4" ShapeID="_x0000_i1072" DrawAspect="Content" ObjectID="_1650958560" r:id="rId50"/>
        </w:object>
      </w:r>
      <w:r>
        <w:rPr>
          <w:rStyle w:val="abc"/>
        </w:rPr>
        <w:t xml:space="preserve"> </w:t>
      </w:r>
    </w:p>
    <w:p w14:paraId="2FDCE9BB" w14:textId="77777777" w:rsidR="004F0FDD" w:rsidRDefault="004F0FDD" w:rsidP="004F0FDD">
      <w:pPr>
        <w:pStyle w:val="ratkaisusis"/>
        <w:rPr>
          <w:rStyle w:val="abc"/>
          <w:b w:val="0"/>
        </w:rPr>
      </w:pPr>
    </w:p>
    <w:p w14:paraId="48FF66E0" w14:textId="77777777" w:rsidR="004F0FDD" w:rsidRPr="0088096F" w:rsidRDefault="004F0FDD" w:rsidP="004F0FDD">
      <w:pPr>
        <w:pStyle w:val="ratkaisusis"/>
        <w:rPr>
          <w:rStyle w:val="abc"/>
          <w:b w:val="0"/>
        </w:rPr>
      </w:pPr>
      <w:r>
        <w:rPr>
          <w:rStyle w:val="abc"/>
        </w:rPr>
        <w:t>Ympyrän yhtälö on (</w:t>
      </w:r>
      <w:r>
        <w:rPr>
          <w:rStyle w:val="abc"/>
          <w:i/>
        </w:rPr>
        <w:t>x</w:t>
      </w:r>
      <w:r>
        <w:rPr>
          <w:rStyle w:val="abc"/>
        </w:rPr>
        <w:t xml:space="preserve"> −1)</w:t>
      </w:r>
      <w:r>
        <w:rPr>
          <w:rStyle w:val="abc"/>
          <w:vertAlign w:val="superscript"/>
        </w:rPr>
        <w:t>2</w:t>
      </w:r>
      <w:r>
        <w:rPr>
          <w:rStyle w:val="abc"/>
        </w:rPr>
        <w:t xml:space="preserve"> + (</w:t>
      </w:r>
      <w:r>
        <w:rPr>
          <w:rStyle w:val="abc"/>
          <w:i/>
        </w:rPr>
        <w:t>y</w:t>
      </w:r>
      <w:r>
        <w:rPr>
          <w:rStyle w:val="abc"/>
        </w:rPr>
        <w:t xml:space="preserve"> </w:t>
      </w:r>
      <w:r w:rsidRPr="003A2E0C">
        <w:rPr>
          <w:rStyle w:val="abc"/>
        </w:rPr>
        <w:t>−</w:t>
      </w:r>
      <w:r>
        <w:rPr>
          <w:rStyle w:val="abc"/>
        </w:rPr>
        <w:t xml:space="preserve"> 2)</w:t>
      </w:r>
      <w:r>
        <w:rPr>
          <w:rStyle w:val="abc"/>
          <w:vertAlign w:val="superscript"/>
        </w:rPr>
        <w:t>2</w:t>
      </w:r>
      <w:r>
        <w:rPr>
          <w:rStyle w:val="abc"/>
        </w:rPr>
        <w:t xml:space="preserve"> = 2 tai (</w:t>
      </w:r>
      <w:r>
        <w:rPr>
          <w:rStyle w:val="abc"/>
          <w:i/>
        </w:rPr>
        <w:t>x</w:t>
      </w:r>
      <w:r>
        <w:rPr>
          <w:rStyle w:val="abc"/>
        </w:rPr>
        <w:t xml:space="preserve"> </w:t>
      </w:r>
      <w:r w:rsidRPr="003A2E0C">
        <w:rPr>
          <w:rStyle w:val="abc"/>
        </w:rPr>
        <w:t>−</w:t>
      </w:r>
      <w:r>
        <w:rPr>
          <w:rStyle w:val="abc"/>
        </w:rPr>
        <w:t xml:space="preserve"> 1)</w:t>
      </w:r>
      <w:r>
        <w:rPr>
          <w:rStyle w:val="abc"/>
          <w:vertAlign w:val="superscript"/>
        </w:rPr>
        <w:t>2</w:t>
      </w:r>
      <w:r>
        <w:rPr>
          <w:rStyle w:val="abc"/>
        </w:rPr>
        <w:t xml:space="preserve"> + (</w:t>
      </w:r>
      <w:r>
        <w:rPr>
          <w:rStyle w:val="abc"/>
          <w:i/>
        </w:rPr>
        <w:t>y</w:t>
      </w:r>
      <w:r>
        <w:rPr>
          <w:rStyle w:val="abc"/>
        </w:rPr>
        <w:t xml:space="preserve"> + 6)</w:t>
      </w:r>
      <w:r>
        <w:rPr>
          <w:rStyle w:val="abc"/>
          <w:vertAlign w:val="superscript"/>
        </w:rPr>
        <w:t>2</w:t>
      </w:r>
      <w:r>
        <w:rPr>
          <w:rStyle w:val="abc"/>
        </w:rPr>
        <w:t xml:space="preserve"> = 50.</w:t>
      </w:r>
    </w:p>
    <w:p w14:paraId="091A8535" w14:textId="77777777" w:rsidR="004F0FDD" w:rsidRDefault="004F0FDD" w:rsidP="004F0FDD">
      <w:pPr>
        <w:spacing w:line="240" w:lineRule="auto"/>
      </w:pPr>
      <w:r>
        <w:br w:type="page"/>
      </w:r>
    </w:p>
    <w:p w14:paraId="7BF2C314" w14:textId="77777777" w:rsidR="004F0FDD" w:rsidRPr="00CD2E88" w:rsidRDefault="004F0FDD">
      <w:pPr>
        <w:rPr>
          <w:rStyle w:val="abc"/>
          <w:b w:val="0"/>
          <w:color w:val="000000" w:themeColor="text1"/>
        </w:rPr>
      </w:pPr>
    </w:p>
    <w:p w14:paraId="3428FD64" w14:textId="77777777" w:rsidR="00CD2E88" w:rsidRDefault="00CD2E88">
      <w:pPr>
        <w:rPr>
          <w:rStyle w:val="abc"/>
        </w:rPr>
      </w:pPr>
    </w:p>
    <w:p w14:paraId="238DA3AC" w14:textId="77777777" w:rsidR="00CD2E88" w:rsidRDefault="00CD2E88" w:rsidP="00CD2E88">
      <w:pPr>
        <w:pStyle w:val="ratkaisu"/>
      </w:pPr>
      <w:r>
        <w:t xml:space="preserve">7. </w:t>
      </w:r>
      <w:r>
        <w:t xml:space="preserve">Paraabeli kulkee pisteiden (−2, −2), (1, 7) ja (−4, 2) kautta ja sen akseli on </w:t>
      </w:r>
      <w:r>
        <w:rPr>
          <w:i/>
        </w:rPr>
        <w:t>y</w:t>
      </w:r>
      <w:r>
        <w:t>-akselin suuntainen.</w:t>
      </w:r>
    </w:p>
    <w:p w14:paraId="0BCCB5C2" w14:textId="77777777" w:rsidR="00CD2E88" w:rsidRDefault="00CD2E88" w:rsidP="00CD2E88">
      <w:pPr>
        <w:pStyle w:val="ratkaisuabc"/>
      </w:pPr>
    </w:p>
    <w:p w14:paraId="476596C3" w14:textId="77777777" w:rsidR="00CD2E88" w:rsidRDefault="00CD2E88" w:rsidP="00CD2E88">
      <w:pPr>
        <w:pStyle w:val="ratkaisuabc"/>
        <w:numPr>
          <w:ilvl w:val="0"/>
          <w:numId w:val="1"/>
        </w:numPr>
      </w:pPr>
      <w:r>
        <w:t>Määritä paraabelin yhtälö</w:t>
      </w:r>
      <w:r>
        <w:t>.</w:t>
      </w:r>
    </w:p>
    <w:p w14:paraId="1F559507" w14:textId="51AE50EB" w:rsidR="00CD2E88" w:rsidRDefault="00CD2E88" w:rsidP="00CD2E88">
      <w:pPr>
        <w:pStyle w:val="ratkaisuabc"/>
        <w:numPr>
          <w:ilvl w:val="0"/>
          <w:numId w:val="1"/>
        </w:numPr>
      </w:pPr>
      <w:r>
        <w:t>Piirrä kuva</w:t>
      </w:r>
    </w:p>
    <w:p w14:paraId="276327A8" w14:textId="21F51B2B" w:rsidR="004F0FDD" w:rsidRDefault="004F0FDD" w:rsidP="004F0FDD">
      <w:pPr>
        <w:pStyle w:val="ratkaisuabc"/>
      </w:pPr>
    </w:p>
    <w:p w14:paraId="36677F85" w14:textId="77777777" w:rsidR="004F0FDD" w:rsidRDefault="004F0FDD" w:rsidP="004F0FDD">
      <w:pPr>
        <w:pStyle w:val="ratkaisuabc"/>
      </w:pPr>
      <w:r w:rsidRPr="00DC1F99">
        <w:rPr>
          <w:rStyle w:val="abc"/>
        </w:rPr>
        <w:t>Ratkaisu</w:t>
      </w:r>
    </w:p>
    <w:p w14:paraId="3B93D5F4" w14:textId="77777777" w:rsidR="004F0FDD" w:rsidRDefault="004F0FDD" w:rsidP="004F0FDD">
      <w:pPr>
        <w:pStyle w:val="ratkaisuabc"/>
      </w:pPr>
      <w:r w:rsidRPr="00DC1F99">
        <w:rPr>
          <w:rStyle w:val="abc"/>
        </w:rPr>
        <w:t>a)</w:t>
      </w:r>
      <w:r>
        <w:t xml:space="preserve"> </w:t>
      </w:r>
      <w:r>
        <w:br/>
      </w:r>
      <w:r w:rsidRPr="00DC1F99">
        <w:rPr>
          <w:noProof/>
          <w:lang w:eastAsia="fi-FI"/>
        </w:rPr>
        <w:drawing>
          <wp:inline distT="0" distB="0" distL="0" distR="0" wp14:anchorId="5EB15FCB" wp14:editId="55B4DCAA">
            <wp:extent cx="1702065" cy="1728375"/>
            <wp:effectExtent l="0" t="0" r="0" b="5715"/>
            <wp:docPr id="35" name="Kuva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710573" cy="1737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3B3CE" w14:textId="77777777" w:rsidR="004F0FDD" w:rsidRDefault="004F0FDD" w:rsidP="004F0FDD">
      <w:pPr>
        <w:pStyle w:val="ratkaisuabc"/>
      </w:pPr>
    </w:p>
    <w:p w14:paraId="2495A839" w14:textId="77777777" w:rsidR="004F0FDD" w:rsidRDefault="004F0FDD" w:rsidP="004F0FDD">
      <w:pPr>
        <w:pStyle w:val="ratkaisuabc"/>
      </w:pPr>
      <w:r w:rsidRPr="00387716">
        <w:rPr>
          <w:rStyle w:val="abc"/>
        </w:rPr>
        <w:t>b)</w:t>
      </w:r>
      <w:r>
        <w:t xml:space="preserve"> Paraabelin yhtälö on muotoa </w:t>
      </w:r>
      <w:r w:rsidRPr="00DC1F99">
        <w:rPr>
          <w:i/>
        </w:rPr>
        <w:t>y</w:t>
      </w:r>
      <w:r>
        <w:t xml:space="preserve"> = </w:t>
      </w:r>
      <w:r w:rsidRPr="00DC1F99">
        <w:rPr>
          <w:i/>
        </w:rPr>
        <w:t>ax</w:t>
      </w:r>
      <w:r w:rsidRPr="00DC1F99"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>.</w:t>
      </w:r>
    </w:p>
    <w:p w14:paraId="1C636A00" w14:textId="77777777" w:rsidR="004F0FDD" w:rsidRDefault="004F0FDD" w:rsidP="004F0FDD">
      <w:pPr>
        <w:pStyle w:val="ratkaisusisabc"/>
      </w:pPr>
      <w:r>
        <w:t>Sijoitetaan pisteet paraabelin yhtälöön ja ratkaistaan saatu yhtälöryhmä.</w:t>
      </w:r>
    </w:p>
    <w:p w14:paraId="2CE64CEE" w14:textId="77777777" w:rsidR="004F0FDD" w:rsidRDefault="004F0FDD" w:rsidP="004F0FDD">
      <w:pPr>
        <w:pStyle w:val="ratkaisusisabc"/>
      </w:pPr>
      <w:r w:rsidRPr="00387716">
        <w:rPr>
          <w:position w:val="-36"/>
        </w:rPr>
        <w:object w:dxaOrig="1719" w:dyaOrig="1359" w14:anchorId="10340319">
          <v:shape id="_x0000_i1075" type="#_x0000_t75" style="width:86.4pt;height:67.2pt" o:ole="">
            <v:imagedata r:id="rId52" o:title=""/>
          </v:shape>
          <o:OLEObject Type="Embed" ProgID="Equation.DSMT4" ShapeID="_x0000_i1075" DrawAspect="Content" ObjectID="_1650958561" r:id="rId53"/>
        </w:object>
      </w:r>
    </w:p>
    <w:p w14:paraId="1A221284" w14:textId="77777777" w:rsidR="004F0FDD" w:rsidRDefault="004F0FDD" w:rsidP="004F0FDD">
      <w:pPr>
        <w:pStyle w:val="ratkaisusisabc"/>
      </w:pPr>
    </w:p>
    <w:p w14:paraId="282D1371" w14:textId="77777777" w:rsidR="004F0FDD" w:rsidRPr="00387716" w:rsidRDefault="004F0FDD" w:rsidP="004F0FDD">
      <w:pPr>
        <w:pStyle w:val="ratkaisusisabc"/>
      </w:pPr>
      <w:r>
        <w:t xml:space="preserve">Paraabelin yhtälö on </w:t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4</w:t>
      </w:r>
      <w:r>
        <w:rPr>
          <w:i/>
        </w:rPr>
        <w:t>x</w:t>
      </w:r>
      <w:r>
        <w:t xml:space="preserve"> + 2.</w:t>
      </w:r>
    </w:p>
    <w:p w14:paraId="644FA672" w14:textId="77777777" w:rsidR="004F0FDD" w:rsidRDefault="004F0FDD" w:rsidP="004F0FDD">
      <w:pPr>
        <w:pStyle w:val="ratkaisu"/>
      </w:pPr>
    </w:p>
    <w:p w14:paraId="532010DE" w14:textId="77777777" w:rsidR="004F0FDD" w:rsidRDefault="004F0FDD" w:rsidP="004F0FDD">
      <w:pPr>
        <w:pStyle w:val="ratkaisuabc"/>
      </w:pPr>
    </w:p>
    <w:p w14:paraId="3142ED62" w14:textId="77777777" w:rsidR="00CD2E88" w:rsidRDefault="00CD2E88"/>
    <w:p w14:paraId="6F999926" w14:textId="750DC66C" w:rsidR="00CD2E88" w:rsidRDefault="00CD2E88">
      <w:r>
        <w:t xml:space="preserve">8. </w:t>
      </w:r>
      <w:r>
        <w:t xml:space="preserve">Paraabelin huippu on pisteessä (−2, −3), se leikkaa </w:t>
      </w:r>
      <w:r>
        <w:rPr>
          <w:i/>
        </w:rPr>
        <w:t>y</w:t>
      </w:r>
      <w:r>
        <w:t xml:space="preserve">-akselin pisteessä (0, 2) ja sen johtosuora on </w:t>
      </w:r>
      <w:r>
        <w:br/>
      </w:r>
      <w:r>
        <w:rPr>
          <w:i/>
        </w:rPr>
        <w:t>x</w:t>
      </w:r>
      <w:r>
        <w:t>-akselin suuntainen. Muodosta paraabelin yhtälö ja ratkaise sen nollakohdat.</w:t>
      </w:r>
    </w:p>
    <w:p w14:paraId="2C82101A" w14:textId="14B07A75" w:rsidR="004F0FDD" w:rsidRDefault="004F0FDD"/>
    <w:p w14:paraId="7B9BA699" w14:textId="77777777" w:rsidR="004F0FDD" w:rsidRPr="00B626EB" w:rsidRDefault="004F0FDD" w:rsidP="004F0FDD">
      <w:pPr>
        <w:pStyle w:val="ratkaisusis"/>
        <w:rPr>
          <w:rStyle w:val="abc"/>
          <w:b w:val="0"/>
        </w:rPr>
      </w:pPr>
      <w:r w:rsidRPr="00B626EB">
        <w:rPr>
          <w:rStyle w:val="abc"/>
        </w:rPr>
        <w:t>Ratkaisu</w:t>
      </w:r>
    </w:p>
    <w:p w14:paraId="1D5323BC" w14:textId="77777777" w:rsidR="004F0FDD" w:rsidRDefault="004F0FDD" w:rsidP="004F0FDD">
      <w:pPr>
        <w:pStyle w:val="ratkaisusis"/>
      </w:pPr>
      <w:r>
        <w:t xml:space="preserve">Paraabelin yhtälö on muotoa </w:t>
      </w:r>
      <w:r>
        <w:rPr>
          <w:i/>
        </w:rPr>
        <w:t>y</w:t>
      </w:r>
      <w:r>
        <w:t xml:space="preserve"> + 3 = </w:t>
      </w:r>
      <w:proofErr w:type="gramStart"/>
      <w:r>
        <w:rPr>
          <w:i/>
        </w:rPr>
        <w:t>a</w:t>
      </w:r>
      <w:r>
        <w:t>(</w:t>
      </w:r>
      <w:proofErr w:type="gramEnd"/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>.</w:t>
      </w:r>
    </w:p>
    <w:p w14:paraId="198EA95C" w14:textId="77777777" w:rsidR="004F0FDD" w:rsidRDefault="004F0FDD" w:rsidP="004F0FDD">
      <w:pPr>
        <w:pStyle w:val="ratkaisusis"/>
      </w:pPr>
      <w:r>
        <w:t xml:space="preserve">Sijoitetaan piste (0, 2) paraabelin yhtälöön. </w:t>
      </w:r>
    </w:p>
    <w:p w14:paraId="1103DB88" w14:textId="77777777" w:rsidR="004F0FDD" w:rsidRDefault="004F0FDD" w:rsidP="004F0FDD">
      <w:pPr>
        <w:pStyle w:val="ratkaisusis"/>
      </w:pPr>
    </w:p>
    <w:p w14:paraId="5C09B138" w14:textId="77777777" w:rsidR="004F0FDD" w:rsidRDefault="004F0FDD" w:rsidP="004F0FDD">
      <w:pPr>
        <w:pStyle w:val="ratkaisusis"/>
      </w:pPr>
      <w:r>
        <w:t xml:space="preserve">2 + 3 = </w:t>
      </w:r>
      <w:proofErr w:type="gramStart"/>
      <w:r>
        <w:rPr>
          <w:i/>
        </w:rPr>
        <w:t>a</w:t>
      </w:r>
      <w:r>
        <w:t>(</w:t>
      </w:r>
      <w:proofErr w:type="gramEnd"/>
      <w:r>
        <w:t>0 + 2)</w:t>
      </w:r>
      <w:r>
        <w:rPr>
          <w:vertAlign w:val="superscript"/>
        </w:rPr>
        <w:t>2</w:t>
      </w:r>
    </w:p>
    <w:p w14:paraId="7AE08FC0" w14:textId="77777777" w:rsidR="004F0FDD" w:rsidRDefault="004F0FDD" w:rsidP="004F0FDD">
      <w:pPr>
        <w:pStyle w:val="ratkaisusis"/>
      </w:pPr>
      <w:r>
        <w:t xml:space="preserve">      5 = 4</w:t>
      </w:r>
      <w:r>
        <w:rPr>
          <w:i/>
        </w:rPr>
        <w:t>a</w:t>
      </w:r>
    </w:p>
    <w:p w14:paraId="13F7B3DC" w14:textId="77777777" w:rsidR="004F0FDD" w:rsidRDefault="004F0FDD" w:rsidP="004F0FDD">
      <w:pPr>
        <w:pStyle w:val="ratkaisusis"/>
      </w:pPr>
      <w:r>
        <w:t xml:space="preserve">       </w:t>
      </w:r>
      <w:r>
        <w:rPr>
          <w:i/>
        </w:rPr>
        <w:t>a</w:t>
      </w:r>
      <w:r>
        <w:t xml:space="preserve"> = </w:t>
      </w:r>
      <w:r w:rsidRPr="00CC1CC9">
        <w:rPr>
          <w:position w:val="-20"/>
        </w:rPr>
        <w:object w:dxaOrig="220" w:dyaOrig="520" w14:anchorId="023DF497">
          <v:shape id="_x0000_i1077" type="#_x0000_t75" style="width:10.8pt;height:26.4pt" o:ole="">
            <v:imagedata r:id="rId54" o:title=""/>
          </v:shape>
          <o:OLEObject Type="Embed" ProgID="Equation.DSMT4" ShapeID="_x0000_i1077" DrawAspect="Content" ObjectID="_1650958562" r:id="rId55"/>
        </w:object>
      </w:r>
    </w:p>
    <w:p w14:paraId="20BBC32F" w14:textId="77777777" w:rsidR="004F0FDD" w:rsidRDefault="004F0FDD" w:rsidP="004F0FDD">
      <w:pPr>
        <w:pStyle w:val="ratkaisusis"/>
      </w:pPr>
    </w:p>
    <w:p w14:paraId="5E3BA7C2" w14:textId="77777777" w:rsidR="004F0FDD" w:rsidRPr="00CC1CC9" w:rsidRDefault="004F0FDD" w:rsidP="004F0FDD">
      <w:pPr>
        <w:pStyle w:val="ratkaisusis"/>
      </w:pPr>
      <w:r>
        <w:t xml:space="preserve">Paraabelin yhtälö on </w:t>
      </w:r>
    </w:p>
    <w:p w14:paraId="319F9478" w14:textId="77777777" w:rsidR="004F0FDD" w:rsidRDefault="004F0FDD" w:rsidP="004F0FDD">
      <w:pPr>
        <w:pStyle w:val="ratkaisusis"/>
      </w:pPr>
      <w:r w:rsidRPr="007705E0">
        <w:rPr>
          <w:position w:val="-86"/>
        </w:rPr>
        <w:object w:dxaOrig="2000" w:dyaOrig="1840" w14:anchorId="1DDCF7A9">
          <v:shape id="_x0000_i1078" type="#_x0000_t75" style="width:99.6pt;height:91.8pt" o:ole="">
            <v:imagedata r:id="rId56" o:title=""/>
          </v:shape>
          <o:OLEObject Type="Embed" ProgID="Equation.DSMT4" ShapeID="_x0000_i1078" DrawAspect="Content" ObjectID="_1650958563" r:id="rId57"/>
        </w:object>
      </w:r>
    </w:p>
    <w:p w14:paraId="520F9503" w14:textId="77777777" w:rsidR="004F0FDD" w:rsidRDefault="004F0FDD" w:rsidP="004F0FDD">
      <w:pPr>
        <w:pStyle w:val="ratkaisusis"/>
      </w:pPr>
    </w:p>
    <w:p w14:paraId="3AD470A0" w14:textId="77777777" w:rsidR="004F0FDD" w:rsidRDefault="004F0FDD" w:rsidP="004F0FDD">
      <w:pPr>
        <w:pStyle w:val="ratkaisusis"/>
      </w:pPr>
      <w:r>
        <w:t>Paraabelin nollakohdat ovat</w:t>
      </w:r>
    </w:p>
    <w:p w14:paraId="02F1907B" w14:textId="77777777" w:rsidR="004F0FDD" w:rsidRDefault="004F0FDD" w:rsidP="004F0FDD">
      <w:pPr>
        <w:pStyle w:val="ratkaisusis"/>
      </w:pPr>
      <w:r w:rsidRPr="00CC1CC9">
        <w:rPr>
          <w:position w:val="-44"/>
        </w:rPr>
        <w:object w:dxaOrig="4239" w:dyaOrig="999" w14:anchorId="4115C7B8">
          <v:shape id="_x0000_i1079" type="#_x0000_t75" style="width:213pt;height:50.4pt" o:ole="">
            <v:imagedata r:id="rId58" o:title=""/>
          </v:shape>
          <o:OLEObject Type="Embed" ProgID="Equation.DSMT4" ShapeID="_x0000_i1079" DrawAspect="Content" ObjectID="_1650958564" r:id="rId59"/>
        </w:object>
      </w:r>
    </w:p>
    <w:p w14:paraId="51569925" w14:textId="77777777" w:rsidR="004F0FDD" w:rsidRDefault="004F0FDD"/>
    <w:p w14:paraId="72952AC2" w14:textId="77777777" w:rsidR="00CD2E88" w:rsidRDefault="00CD2E88"/>
    <w:p w14:paraId="5F963A4D" w14:textId="6F2B0737" w:rsidR="00CD2E88" w:rsidRDefault="00CD2E88">
      <w:r>
        <w:t xml:space="preserve">9. </w:t>
      </w:r>
      <w:r>
        <w:t xml:space="preserve">Osoita, että paraabeli </w:t>
      </w:r>
      <w:r>
        <w:rPr>
          <w:i/>
        </w:rPr>
        <w:t>y</w:t>
      </w:r>
      <w:r>
        <w:t> = </w:t>
      </w:r>
      <w:r>
        <w:rPr>
          <w:i/>
        </w:rPr>
        <w:t>x</w:t>
      </w:r>
      <w:r>
        <w:rPr>
          <w:vertAlign w:val="superscript"/>
        </w:rPr>
        <w:t>2</w:t>
      </w:r>
      <w:r>
        <w:t> </w:t>
      </w:r>
      <w:r w:rsidRPr="003A2E0C">
        <w:t>−</w:t>
      </w:r>
      <w:r>
        <w:t> </w:t>
      </w:r>
      <w:proofErr w:type="spellStart"/>
      <w:r>
        <w:rPr>
          <w:i/>
        </w:rPr>
        <w:t>kx</w:t>
      </w:r>
      <w:proofErr w:type="spellEnd"/>
      <w:r>
        <w:t> + 2 + </w:t>
      </w:r>
      <w:r>
        <w:rPr>
          <w:i/>
        </w:rPr>
        <w:t>k</w:t>
      </w:r>
      <w:r>
        <w:t xml:space="preserve"> kulkee saman pisteen kautta kaikilla parametrin </w:t>
      </w:r>
      <w:r>
        <w:rPr>
          <w:i/>
        </w:rPr>
        <w:t>k</w:t>
      </w:r>
      <w:r>
        <w:t>:n arvoilla. Mitkä ovat tämän pisteen koordinaatit?</w:t>
      </w:r>
    </w:p>
    <w:p w14:paraId="60C0C236" w14:textId="5DE78DEC" w:rsidR="004F0FDD" w:rsidRDefault="004F0FDD"/>
    <w:p w14:paraId="06AE9272" w14:textId="77777777" w:rsidR="004F0FDD" w:rsidRDefault="004F0FDD" w:rsidP="004F0FDD">
      <w:pPr>
        <w:pStyle w:val="ratkaisu"/>
      </w:pPr>
    </w:p>
    <w:p w14:paraId="7234DA28" w14:textId="77777777" w:rsidR="004F0FDD" w:rsidRDefault="004F0FDD" w:rsidP="004F0FDD">
      <w:pPr>
        <w:pStyle w:val="ratkaisusis"/>
      </w:pPr>
      <w:r w:rsidRPr="00FF25A9">
        <w:rPr>
          <w:rStyle w:val="abc"/>
        </w:rPr>
        <w:t>Ratkaisu</w:t>
      </w:r>
    </w:p>
    <w:p w14:paraId="70A219F4" w14:textId="77777777" w:rsidR="004F0FDD" w:rsidRDefault="004F0FDD" w:rsidP="004F0FDD">
      <w:pPr>
        <w:pStyle w:val="ratkaisusis"/>
      </w:pPr>
      <w:r>
        <w:t xml:space="preserve">Tutkimalla paraabelia eri </w:t>
      </w:r>
      <w:r>
        <w:rPr>
          <w:i/>
        </w:rPr>
        <w:t>k</w:t>
      </w:r>
      <w:r>
        <w:t>:n arvoilla huomataan, että paraabeli näyttäisi kulkevan pisteen (1, 3) kautta.</w:t>
      </w:r>
    </w:p>
    <w:p w14:paraId="15CA955D" w14:textId="77777777" w:rsidR="004F0FDD" w:rsidRDefault="004F0FDD" w:rsidP="004F0FDD">
      <w:pPr>
        <w:pStyle w:val="ratkaisusis"/>
      </w:pPr>
    </w:p>
    <w:p w14:paraId="17D0BDAC" w14:textId="77777777" w:rsidR="004F0FDD" w:rsidRPr="00811268" w:rsidRDefault="004F0FDD" w:rsidP="004F0FDD">
      <w:pPr>
        <w:pStyle w:val="ratkaisusis"/>
      </w:pPr>
      <w:r w:rsidRPr="00811268">
        <w:rPr>
          <w:noProof/>
          <w:lang w:eastAsia="fi-FI"/>
        </w:rPr>
        <w:drawing>
          <wp:inline distT="0" distB="0" distL="0" distR="0" wp14:anchorId="3B5175ED" wp14:editId="3F25DB44">
            <wp:extent cx="2098363" cy="1796420"/>
            <wp:effectExtent l="0" t="0" r="0" b="0"/>
            <wp:docPr id="38" name="Kuva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101423" cy="179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91B65" w14:textId="77777777" w:rsidR="004F0FDD" w:rsidRDefault="004F0FDD" w:rsidP="004F0FDD">
      <w:pPr>
        <w:pStyle w:val="ratkaisusis"/>
      </w:pPr>
    </w:p>
    <w:p w14:paraId="7E6CB619" w14:textId="77777777" w:rsidR="004F0FDD" w:rsidRPr="00811268" w:rsidRDefault="004F0FDD" w:rsidP="004F0FDD">
      <w:pPr>
        <w:pStyle w:val="ratkaisusis"/>
      </w:pPr>
      <w:r>
        <w:t xml:space="preserve">Paraabelin yhtälöstä </w:t>
      </w:r>
      <w:r>
        <w:rPr>
          <w:i/>
        </w:rPr>
        <w:t>y</w:t>
      </w:r>
      <w:r>
        <w:t> = </w:t>
      </w:r>
      <w:r>
        <w:rPr>
          <w:i/>
        </w:rPr>
        <w:t>x</w:t>
      </w:r>
      <w:r>
        <w:rPr>
          <w:vertAlign w:val="superscript"/>
        </w:rPr>
        <w:t>2</w:t>
      </w:r>
      <w:r>
        <w:t> </w:t>
      </w:r>
      <w:r w:rsidRPr="003A2E0C">
        <w:t>−</w:t>
      </w:r>
      <w:r>
        <w:t> </w:t>
      </w:r>
      <w:proofErr w:type="spellStart"/>
      <w:r>
        <w:rPr>
          <w:i/>
        </w:rPr>
        <w:t>kx</w:t>
      </w:r>
      <w:proofErr w:type="spellEnd"/>
      <w:r>
        <w:t> + 2 + </w:t>
      </w:r>
      <w:r>
        <w:rPr>
          <w:i/>
        </w:rPr>
        <w:t>k</w:t>
      </w:r>
      <w:r>
        <w:t xml:space="preserve"> huomataan, että jos </w:t>
      </w:r>
      <w:r>
        <w:rPr>
          <w:i/>
        </w:rPr>
        <w:t>x</w:t>
      </w:r>
      <w:r>
        <w:t xml:space="preserve"> = 1, on ensimmäisen asteen termi </w:t>
      </w:r>
      <w:r w:rsidRPr="003A2E0C">
        <w:t>−</w:t>
      </w:r>
      <w:proofErr w:type="spellStart"/>
      <w:r>
        <w:rPr>
          <w:i/>
        </w:rPr>
        <w:t>kx</w:t>
      </w:r>
      <w:proofErr w:type="spellEnd"/>
      <w:r>
        <w:t> </w:t>
      </w:r>
      <w:r w:rsidRPr="003A2E0C">
        <w:t>−</w:t>
      </w:r>
      <w:r>
        <w:t> </w:t>
      </w:r>
      <w:r>
        <w:rPr>
          <w:i/>
        </w:rPr>
        <w:t>k</w:t>
      </w:r>
      <w:r>
        <w:t xml:space="preserve">, jolloin lausekkeen </w:t>
      </w:r>
      <w:r>
        <w:rPr>
          <w:i/>
        </w:rPr>
        <w:t>k</w:t>
      </w:r>
      <w:r>
        <w:t xml:space="preserve">:t kumoavat toisensa. Tällöin </w:t>
      </w:r>
      <w:r>
        <w:rPr>
          <w:i/>
        </w:rPr>
        <w:t>y</w:t>
      </w:r>
      <w:r>
        <w:t xml:space="preserve"> = 1</w:t>
      </w:r>
      <w:r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</w:t>
      </w:r>
      <w:r>
        <w:rPr>
          <w:i/>
        </w:rPr>
        <w:t>k</w:t>
      </w:r>
      <w:r>
        <w:t xml:space="preserve"> + 2 + </w:t>
      </w:r>
      <w:r>
        <w:rPr>
          <w:i/>
        </w:rPr>
        <w:t>k</w:t>
      </w:r>
      <w:r>
        <w:t xml:space="preserve"> = 3. Paraabeli siis kulkee kaikilla </w:t>
      </w:r>
      <w:r>
        <w:rPr>
          <w:i/>
        </w:rPr>
        <w:t>k</w:t>
      </w:r>
      <w:r>
        <w:t>:n arvoilla pisteen (1, 3) kautta.</w:t>
      </w:r>
    </w:p>
    <w:p w14:paraId="2B92D711" w14:textId="77777777" w:rsidR="004F0FDD" w:rsidRDefault="004F0FDD" w:rsidP="004F0FDD">
      <w:pPr>
        <w:pStyle w:val="ratkaisu"/>
      </w:pPr>
    </w:p>
    <w:p w14:paraId="173C7DB0" w14:textId="77777777" w:rsidR="004F0FDD" w:rsidRDefault="004F0FDD"/>
    <w:sectPr w:rsidR="004F0FDD">
      <w:pgSz w:w="11906" w:h="16838"/>
      <w:pgMar w:top="1417" w:right="1134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E25E0B"/>
    <w:multiLevelType w:val="hybridMultilevel"/>
    <w:tmpl w:val="7B525852"/>
    <w:lvl w:ilvl="0" w:tplc="FCC0D8AA">
      <w:start w:val="1"/>
      <w:numFmt w:val="lowerLetter"/>
      <w:lvlText w:val="%1)"/>
      <w:lvlJc w:val="left"/>
      <w:pPr>
        <w:ind w:left="1040" w:hanging="360"/>
      </w:pPr>
      <w:rPr>
        <w:rFonts w:hint="default"/>
        <w:b/>
        <w:color w:val="009AB9"/>
      </w:rPr>
    </w:lvl>
    <w:lvl w:ilvl="1" w:tplc="040B0019" w:tentative="1">
      <w:start w:val="1"/>
      <w:numFmt w:val="lowerLetter"/>
      <w:lvlText w:val="%2."/>
      <w:lvlJc w:val="left"/>
      <w:pPr>
        <w:ind w:left="1760" w:hanging="360"/>
      </w:pPr>
    </w:lvl>
    <w:lvl w:ilvl="2" w:tplc="040B001B" w:tentative="1">
      <w:start w:val="1"/>
      <w:numFmt w:val="lowerRoman"/>
      <w:lvlText w:val="%3."/>
      <w:lvlJc w:val="right"/>
      <w:pPr>
        <w:ind w:left="2480" w:hanging="180"/>
      </w:pPr>
    </w:lvl>
    <w:lvl w:ilvl="3" w:tplc="040B000F" w:tentative="1">
      <w:start w:val="1"/>
      <w:numFmt w:val="decimal"/>
      <w:lvlText w:val="%4."/>
      <w:lvlJc w:val="left"/>
      <w:pPr>
        <w:ind w:left="3200" w:hanging="360"/>
      </w:pPr>
    </w:lvl>
    <w:lvl w:ilvl="4" w:tplc="040B0019" w:tentative="1">
      <w:start w:val="1"/>
      <w:numFmt w:val="lowerLetter"/>
      <w:lvlText w:val="%5."/>
      <w:lvlJc w:val="left"/>
      <w:pPr>
        <w:ind w:left="3920" w:hanging="360"/>
      </w:pPr>
    </w:lvl>
    <w:lvl w:ilvl="5" w:tplc="040B001B" w:tentative="1">
      <w:start w:val="1"/>
      <w:numFmt w:val="lowerRoman"/>
      <w:lvlText w:val="%6."/>
      <w:lvlJc w:val="right"/>
      <w:pPr>
        <w:ind w:left="4640" w:hanging="180"/>
      </w:pPr>
    </w:lvl>
    <w:lvl w:ilvl="6" w:tplc="040B000F" w:tentative="1">
      <w:start w:val="1"/>
      <w:numFmt w:val="decimal"/>
      <w:lvlText w:val="%7."/>
      <w:lvlJc w:val="left"/>
      <w:pPr>
        <w:ind w:left="5360" w:hanging="360"/>
      </w:pPr>
    </w:lvl>
    <w:lvl w:ilvl="7" w:tplc="040B0019" w:tentative="1">
      <w:start w:val="1"/>
      <w:numFmt w:val="lowerLetter"/>
      <w:lvlText w:val="%8."/>
      <w:lvlJc w:val="left"/>
      <w:pPr>
        <w:ind w:left="6080" w:hanging="360"/>
      </w:pPr>
    </w:lvl>
    <w:lvl w:ilvl="8" w:tplc="040B001B" w:tentative="1">
      <w:start w:val="1"/>
      <w:numFmt w:val="lowerRoman"/>
      <w:lvlText w:val="%9."/>
      <w:lvlJc w:val="right"/>
      <w:pPr>
        <w:ind w:left="68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2E88"/>
    <w:rsid w:val="000326CE"/>
    <w:rsid w:val="000A41F8"/>
    <w:rsid w:val="003C60E3"/>
    <w:rsid w:val="004A7C27"/>
    <w:rsid w:val="004F0FDD"/>
    <w:rsid w:val="00797589"/>
    <w:rsid w:val="00A155E0"/>
    <w:rsid w:val="00C709F1"/>
    <w:rsid w:val="00C84E5D"/>
    <w:rsid w:val="00CD2E88"/>
    <w:rsid w:val="00EA549E"/>
    <w:rsid w:val="00F34EE2"/>
    <w:rsid w:val="00F80E23"/>
    <w:rsid w:val="00FB2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9BC020"/>
  <w15:chartTrackingRefBased/>
  <w15:docId w15:val="{A8809DA9-C767-4532-B448-7C29A9550B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</w:style>
  <w:style w:type="paragraph" w:styleId="Otsikko1">
    <w:name w:val="heading 1"/>
    <w:basedOn w:val="Normaali"/>
    <w:next w:val="Normaali"/>
    <w:link w:val="Otsikko1Char"/>
    <w:uiPriority w:val="9"/>
    <w:qFormat/>
    <w:rsid w:val="004F0FD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abc">
    <w:name w:val="abc"/>
    <w:uiPriority w:val="1"/>
    <w:qFormat/>
    <w:rsid w:val="00CD2E88"/>
    <w:rPr>
      <w:rFonts w:ascii="Times New Roman" w:hAnsi="Times New Roman"/>
      <w:b/>
      <w:color w:val="009AB9"/>
      <w:sz w:val="22"/>
    </w:rPr>
  </w:style>
  <w:style w:type="paragraph" w:customStyle="1" w:styleId="ratkaisuabc">
    <w:name w:val="ratkaisu abc"/>
    <w:basedOn w:val="Normaali"/>
    <w:qFormat/>
    <w:rsid w:val="00CD2E88"/>
    <w:pPr>
      <w:tabs>
        <w:tab w:val="left" w:pos="1985"/>
      </w:tabs>
      <w:spacing w:after="0" w:line="240" w:lineRule="auto"/>
      <w:ind w:left="964" w:hanging="284"/>
    </w:pPr>
    <w:rPr>
      <w:rFonts w:ascii="Times New Roman" w:eastAsia="Calibri" w:hAnsi="Times New Roman" w:cs="Times New Roman"/>
    </w:rPr>
  </w:style>
  <w:style w:type="paragraph" w:customStyle="1" w:styleId="ratkaisu">
    <w:name w:val="ratkaisu"/>
    <w:link w:val="ratkaisuChar"/>
    <w:qFormat/>
    <w:rsid w:val="00CD2E88"/>
    <w:pPr>
      <w:tabs>
        <w:tab w:val="left" w:pos="1985"/>
      </w:tabs>
      <w:spacing w:after="0" w:line="240" w:lineRule="auto"/>
      <w:ind w:left="680" w:hanging="680"/>
    </w:pPr>
    <w:rPr>
      <w:rFonts w:ascii="Times New Roman" w:eastAsia="Calibri" w:hAnsi="Times New Roman" w:cs="Times New Roman"/>
    </w:rPr>
  </w:style>
  <w:style w:type="character" w:customStyle="1" w:styleId="ratkaisuChar">
    <w:name w:val="ratkaisu Char"/>
    <w:basedOn w:val="Kappaleenoletusfontti"/>
    <w:link w:val="ratkaisu"/>
    <w:rsid w:val="00CD2E88"/>
    <w:rPr>
      <w:rFonts w:ascii="Times New Roman" w:eastAsia="Calibri" w:hAnsi="Times New Roman" w:cs="Times New Roman"/>
    </w:rPr>
  </w:style>
  <w:style w:type="paragraph" w:customStyle="1" w:styleId="ratkaisusis">
    <w:name w:val="ratkaisu sis"/>
    <w:basedOn w:val="ratkaisu"/>
    <w:link w:val="ratkaisusisChar"/>
    <w:qFormat/>
    <w:rsid w:val="00CD2E88"/>
    <w:pPr>
      <w:ind w:firstLine="0"/>
    </w:pPr>
  </w:style>
  <w:style w:type="character" w:customStyle="1" w:styleId="ratkaisusisChar">
    <w:name w:val="ratkaisu sis Char"/>
    <w:basedOn w:val="ratkaisuChar"/>
    <w:link w:val="ratkaisusis"/>
    <w:rsid w:val="00CD2E88"/>
    <w:rPr>
      <w:rFonts w:ascii="Times New Roman" w:eastAsia="Calibri" w:hAnsi="Times New Roman" w:cs="Times New Roman"/>
    </w:rPr>
  </w:style>
  <w:style w:type="paragraph" w:customStyle="1" w:styleId="ratkaisusisabc">
    <w:name w:val="ratkaisu sis abc"/>
    <w:basedOn w:val="Normaali"/>
    <w:qFormat/>
    <w:rsid w:val="004F0FDD"/>
    <w:pPr>
      <w:tabs>
        <w:tab w:val="left" w:pos="1985"/>
      </w:tabs>
      <w:spacing w:after="0" w:line="240" w:lineRule="auto"/>
      <w:ind w:left="964"/>
    </w:pPr>
    <w:rPr>
      <w:rFonts w:ascii="Times New Roman" w:eastAsia="Calibri" w:hAnsi="Times New Roman" w:cs="Times New Roman"/>
    </w:rPr>
  </w:style>
  <w:style w:type="character" w:customStyle="1" w:styleId="Otsikko1Char">
    <w:name w:val="Otsikko 1 Char"/>
    <w:basedOn w:val="Kappaleenoletusfontti"/>
    <w:link w:val="Otsikko1"/>
    <w:uiPriority w:val="9"/>
    <w:rsid w:val="004F0FD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4F0FDD"/>
    <w:pPr>
      <w:spacing w:before="480" w:line="276" w:lineRule="auto"/>
      <w:outlineLvl w:val="9"/>
    </w:pPr>
    <w:rPr>
      <w:b/>
      <w:bCs/>
      <w:sz w:val="28"/>
      <w:szCs w:val="28"/>
    </w:rPr>
  </w:style>
  <w:style w:type="character" w:styleId="Paikkamerkkiteksti">
    <w:name w:val="Placeholder Text"/>
    <w:basedOn w:val="Kappaleenoletusfontti"/>
    <w:uiPriority w:val="99"/>
    <w:semiHidden/>
    <w:rsid w:val="004A7C2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image" Target="media/image13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2.bin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wmf"/><Relationship Id="rId60" Type="http://schemas.openxmlformats.org/officeDocument/2006/relationships/image" Target="media/image30.png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8.wmf"/><Relationship Id="rId8" Type="http://schemas.openxmlformats.org/officeDocument/2006/relationships/image" Target="media/image1.wmf"/><Relationship Id="rId51" Type="http://schemas.openxmlformats.org/officeDocument/2006/relationships/image" Target="media/image25.png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A51E34EB13A6441A2CD41C13025730F" ma:contentTypeVersion="12" ma:contentTypeDescription="Create a new document." ma:contentTypeScope="" ma:versionID="46109a3b2ad841172a454b6c4d09eb20">
  <xsd:schema xmlns:xsd="http://www.w3.org/2001/XMLSchema" xmlns:xs="http://www.w3.org/2001/XMLSchema" xmlns:p="http://schemas.microsoft.com/office/2006/metadata/properties" xmlns:ns3="519a52e6-c8d8-4909-a1c7-6408ae351230" xmlns:ns4="e97ac3d3-1eaa-41ce-9d07-99c3f917c0ef" targetNamespace="http://schemas.microsoft.com/office/2006/metadata/properties" ma:root="true" ma:fieldsID="65d57ca2710f4695376b54688783e6b8" ns3:_="" ns4:_="">
    <xsd:import namespace="519a52e6-c8d8-4909-a1c7-6408ae351230"/>
    <xsd:import namespace="e97ac3d3-1eaa-41ce-9d07-99c3f917c0ef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9a52e6-c8d8-4909-a1c7-6408ae351230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97ac3d3-1eaa-41ce-9d07-99c3f917c0e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105F2BA-68DD-426E-956F-BECB70646B1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19a52e6-c8d8-4909-a1c7-6408ae351230"/>
    <ds:schemaRef ds:uri="e97ac3d3-1eaa-41ce-9d07-99c3f917c0e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4FBBD08-F82A-42CB-B37E-4B63C8E991B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2F648DA-9F43-403A-A98E-4112D0F23435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585</Words>
  <Characters>4742</Characters>
  <Application>Microsoft Office Word</Application>
  <DocSecurity>0</DocSecurity>
  <Lines>39</Lines>
  <Paragraphs>10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PKMKV</Company>
  <LinksUpToDate>false</LinksUpToDate>
  <CharactersWithSpaces>5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ran Minna</dc:creator>
  <cp:keywords/>
  <dc:description/>
  <cp:lastModifiedBy>Goran Minna</cp:lastModifiedBy>
  <cp:revision>2</cp:revision>
  <dcterms:created xsi:type="dcterms:W3CDTF">2020-05-14T07:37:00Z</dcterms:created>
  <dcterms:modified xsi:type="dcterms:W3CDTF">2020-05-14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A51E34EB13A6441A2CD41C13025730F</vt:lpwstr>
  </property>
</Properties>
</file>